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E904F6" w:rsidP="00E904F6">
      <w:pPr>
        <w:pStyle w:val="Title"/>
      </w:pPr>
      <w:r>
        <w:t>SFWR ENG 4O03</w:t>
      </w:r>
    </w:p>
    <w:p w:rsidR="00E904F6" w:rsidRDefault="00E904F6" w:rsidP="00E904F6">
      <w:pPr>
        <w:pStyle w:val="NoSpacing"/>
      </w:pPr>
      <w:r>
        <w:t>Kemal Ahmed</w:t>
      </w:r>
    </w:p>
    <w:p w:rsidR="00E904F6" w:rsidRDefault="00E904F6" w:rsidP="00E904F6">
      <w:pPr>
        <w:pStyle w:val="NoSpacing"/>
      </w:pPr>
      <w:r>
        <w:t>Dr. Deza</w:t>
      </w:r>
    </w:p>
    <w:p w:rsidR="00E904F6" w:rsidRDefault="00E904F6" w:rsidP="00E904F6">
      <w:pPr>
        <w:pStyle w:val="NoSpacing"/>
      </w:pPr>
      <w:r>
        <w:t>Fall 201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444895309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93158C" w:rsidRDefault="0093158C">
          <w:pPr>
            <w:pStyle w:val="TOCHeading"/>
          </w:pPr>
          <w:r>
            <w:t>Contents</w:t>
          </w:r>
          <w:bookmarkStart w:id="0" w:name="_GoBack"/>
          <w:bookmarkEnd w:id="0"/>
        </w:p>
        <w:p w:rsidR="00EE5A25" w:rsidRDefault="0093158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425396" w:history="1">
            <w:r w:rsidR="00EE5A25" w:rsidRPr="00BB6100">
              <w:rPr>
                <w:rStyle w:val="Hyperlink"/>
                <w:noProof/>
              </w:rPr>
              <w:t>Linear Programming</w:t>
            </w:r>
            <w:r w:rsidR="00EE5A25">
              <w:rPr>
                <w:noProof/>
                <w:webHidden/>
              </w:rPr>
              <w:tab/>
            </w:r>
            <w:r w:rsidR="00EE5A25">
              <w:rPr>
                <w:noProof/>
                <w:webHidden/>
              </w:rPr>
              <w:fldChar w:fldCharType="begin"/>
            </w:r>
            <w:r w:rsidR="00EE5A25">
              <w:rPr>
                <w:noProof/>
                <w:webHidden/>
              </w:rPr>
              <w:instrText xml:space="preserve"> PAGEREF _Toc438425396 \h </w:instrText>
            </w:r>
            <w:r w:rsidR="00EE5A25">
              <w:rPr>
                <w:noProof/>
                <w:webHidden/>
              </w:rPr>
            </w:r>
            <w:r w:rsidR="00EE5A25">
              <w:rPr>
                <w:noProof/>
                <w:webHidden/>
              </w:rPr>
              <w:fldChar w:fldCharType="separate"/>
            </w:r>
            <w:r w:rsidR="00EE5A25">
              <w:rPr>
                <w:noProof/>
                <w:webHidden/>
              </w:rPr>
              <w:t>1</w:t>
            </w:r>
            <w:r w:rsidR="00EE5A25"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397" w:history="1">
            <w:r w:rsidRPr="00BB6100">
              <w:rPr>
                <w:rStyle w:val="Hyperlink"/>
                <w:noProof/>
              </w:rPr>
              <w:t>Converting constraints to equali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398" w:history="1">
            <w:r w:rsidRPr="00BB6100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399" w:history="1">
            <w:r w:rsidRPr="00BB6100">
              <w:rPr>
                <w:rStyle w:val="Hyperlink"/>
                <w:noProof/>
              </w:rPr>
              <w:t>Polyto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0" w:history="1">
            <w:r w:rsidRPr="00BB6100">
              <w:rPr>
                <w:rStyle w:val="Hyperlink"/>
                <w:noProof/>
              </w:rPr>
              <w:t>Graphical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1" w:history="1">
            <w:r w:rsidRPr="00BB6100">
              <w:rPr>
                <w:rStyle w:val="Hyperlink"/>
                <w:noProof/>
              </w:rPr>
              <w:t>Simplex Method: Max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2" w:history="1">
            <w:r w:rsidRPr="00BB6100">
              <w:rPr>
                <w:rStyle w:val="Hyperlink"/>
                <w:noProof/>
              </w:rPr>
              <w:t>Simplex: Min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3" w:history="1">
            <w:r w:rsidRPr="00BB6100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4" w:history="1">
            <w:r w:rsidRPr="00BB6100">
              <w:rPr>
                <w:rStyle w:val="Hyperlink"/>
                <w:noProof/>
              </w:rPr>
              <w:t>Phase Simple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5" w:history="1">
            <w:r w:rsidRPr="00BB6100">
              <w:rPr>
                <w:rStyle w:val="Hyperlink"/>
                <w:noProof/>
              </w:rPr>
              <w:t>Phase 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6" w:history="1">
            <w:r w:rsidRPr="00BB6100">
              <w:rPr>
                <w:rStyle w:val="Hyperlink"/>
                <w:noProof/>
              </w:rPr>
              <w:t>Phase I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7" w:history="1">
            <w:r w:rsidRPr="00BB6100">
              <w:rPr>
                <w:rStyle w:val="Hyperlink"/>
                <w:noProof/>
              </w:rPr>
              <w:t>Bland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8" w:history="1">
            <w:r w:rsidRPr="00BB6100">
              <w:rPr>
                <w:rStyle w:val="Hyperlink"/>
                <w:noProof/>
              </w:rPr>
              <w:t>Algorith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09" w:history="1">
            <w:r w:rsidRPr="00BB6100">
              <w:rPr>
                <w:rStyle w:val="Hyperlink"/>
                <w:noProof/>
              </w:rPr>
              <w:t>Knapsa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10" w:history="1">
            <w:r w:rsidRPr="00BB6100">
              <w:rPr>
                <w:rStyle w:val="Hyperlink"/>
                <w:noProof/>
              </w:rPr>
              <w:t>Constraint Grap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11" w:history="1">
            <w:r w:rsidRPr="00BB6100">
              <w:rPr>
                <w:rStyle w:val="Hyperlink"/>
                <w:noProof/>
              </w:rPr>
              <w:t>Maximum Flo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5A25" w:rsidRDefault="00EE5A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25412" w:history="1">
            <w:r w:rsidRPr="00BB6100">
              <w:rPr>
                <w:rStyle w:val="Hyperlink"/>
                <w:noProof/>
              </w:rPr>
              <w:t>Ford-Fulkerson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25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158C" w:rsidRDefault="0093158C">
          <w:r>
            <w:rPr>
              <w:b/>
              <w:bCs/>
              <w:noProof/>
            </w:rPr>
            <w:fldChar w:fldCharType="end"/>
          </w:r>
        </w:p>
      </w:sdtContent>
    </w:sdt>
    <w:p w:rsidR="00557729" w:rsidRDefault="00557729" w:rsidP="00557729">
      <w:pPr>
        <w:pStyle w:val="Heading1"/>
      </w:pPr>
      <w:bookmarkStart w:id="1" w:name="_Toc438425396"/>
      <w:r>
        <w:t>Linear</w:t>
      </w:r>
      <w:r w:rsidR="008E310A">
        <w:t xml:space="preserve"> Programming</w:t>
      </w:r>
      <w:bookmarkEnd w:id="1"/>
    </w:p>
    <w:p w:rsidR="00557729" w:rsidRDefault="00557729" w:rsidP="008425F7">
      <w:pPr>
        <w:pStyle w:val="NoSpacing"/>
      </w:pPr>
      <w:r>
        <w:rPr>
          <w:b/>
        </w:rPr>
        <w:t>Linear Program</w:t>
      </w:r>
      <w:r>
        <w:t xml:space="preserve">: </w:t>
      </w:r>
      <w:r w:rsidR="008425F7">
        <w:t>an optimization problem in which the objective function is linear and each constraint is a linear inequality or equality</w:t>
      </w:r>
    </w:p>
    <w:p w:rsidR="009E0B92" w:rsidRDefault="009E0B92" w:rsidP="008425F7">
      <w:pPr>
        <w:pStyle w:val="NoSpacing"/>
      </w:pPr>
    </w:p>
    <w:p w:rsidR="00B86F39" w:rsidRDefault="00B86F39" w:rsidP="00E904F6">
      <w:pPr>
        <w:pStyle w:val="NoSpacing"/>
      </w:pPr>
      <w:r>
        <w:rPr>
          <w:b/>
        </w:rPr>
        <w:t>D</w:t>
      </w:r>
      <w:r w:rsidRPr="00B86F39">
        <w:rPr>
          <w:b/>
        </w:rPr>
        <w:t>ecision variables</w:t>
      </w:r>
      <w:r w:rsidRPr="00B86F39">
        <w:t>: describe our choices that are under our control</w:t>
      </w:r>
    </w:p>
    <w:p w:rsidR="00B86F39" w:rsidRDefault="00B86F39" w:rsidP="00E904F6">
      <w:pPr>
        <w:pStyle w:val="NoSpacing"/>
      </w:pPr>
      <w:r w:rsidRPr="00B86F39">
        <w:rPr>
          <w:b/>
        </w:rPr>
        <w:t>O</w:t>
      </w:r>
      <w:r>
        <w:rPr>
          <w:b/>
        </w:rPr>
        <w:t xml:space="preserve">bjective </w:t>
      </w:r>
      <w:r w:rsidRPr="00B86F39">
        <w:rPr>
          <w:b/>
        </w:rPr>
        <w:t>function</w:t>
      </w:r>
      <w:r w:rsidRPr="00B86F39">
        <w:t>:  describes</w:t>
      </w:r>
      <w:r w:rsidR="000B2757">
        <w:t xml:space="preserve"> a criterion </w:t>
      </w:r>
      <w:r w:rsidRPr="00B86F39">
        <w:t>that</w:t>
      </w:r>
      <w:r w:rsidR="000B2757">
        <w:t xml:space="preserve"> we wish to </w:t>
      </w:r>
      <w:r>
        <w:t>max/</w:t>
      </w:r>
      <w:r w:rsidRPr="00B86F39">
        <w:t>minimize</w:t>
      </w:r>
      <w:r w:rsidR="007B04D3">
        <w:t>; doesn’t have an in/equality</w:t>
      </w:r>
    </w:p>
    <w:p w:rsidR="00202A63" w:rsidRDefault="00202A63" w:rsidP="00E904F6">
      <w:pPr>
        <w:pStyle w:val="NoSpacing"/>
      </w:pPr>
      <w:r>
        <w:t>e.g. max 40x + 30y</w:t>
      </w:r>
    </w:p>
    <w:p w:rsidR="00B21012" w:rsidRDefault="00B21012" w:rsidP="00E904F6">
      <w:pPr>
        <w:pStyle w:val="NoSpacing"/>
      </w:pPr>
    </w:p>
    <w:p w:rsidR="00852502" w:rsidRPr="00852502" w:rsidRDefault="00852502" w:rsidP="00E904F6">
      <w:pPr>
        <w:pStyle w:val="NoSpacing"/>
      </w:pPr>
      <w:r>
        <w:rPr>
          <w:b/>
        </w:rPr>
        <w:t>Integer linear program</w:t>
      </w:r>
      <w:r>
        <w:t>: a linear program that only deals with integers</w:t>
      </w:r>
    </w:p>
    <w:p w:rsidR="00852502" w:rsidRDefault="00852502" w:rsidP="00E904F6">
      <w:pPr>
        <w:pStyle w:val="NoSpacing"/>
      </w:pPr>
    </w:p>
    <w:p w:rsidR="000B2757" w:rsidRDefault="000B2757" w:rsidP="000B2757">
      <w:pPr>
        <w:pStyle w:val="NoSpacing"/>
      </w:pPr>
      <w:r w:rsidRPr="000B2757">
        <w:rPr>
          <w:b/>
        </w:rPr>
        <w:t>Constraints</w:t>
      </w:r>
      <w:r>
        <w:t>: describe the limitations that restrict our choices for our decision variables</w:t>
      </w:r>
      <w:r w:rsidR="00663C73">
        <w:t xml:space="preserve">, always </w:t>
      </w:r>
      <w:r w:rsidR="00663C73" w:rsidRPr="00663C73">
        <w:rPr>
          <w:i/>
        </w:rPr>
        <w:t>inequalities</w:t>
      </w:r>
      <w:r w:rsidR="00F41711">
        <w:t>.</w:t>
      </w:r>
    </w:p>
    <w:p w:rsidR="00B21012" w:rsidRPr="000958F7" w:rsidRDefault="000958F7" w:rsidP="00B21012">
      <w:pPr>
        <w:pStyle w:val="NoSpacing"/>
      </w:pPr>
      <w:r>
        <w:rPr>
          <w:b/>
        </w:rPr>
        <w:t>Free</w:t>
      </w:r>
      <w:r>
        <w:t>: no constraints</w:t>
      </w:r>
    </w:p>
    <w:p w:rsidR="000958F7" w:rsidRPr="002C7FA9" w:rsidRDefault="000958F7" w:rsidP="00B21012">
      <w:pPr>
        <w:pStyle w:val="NoSpacing"/>
      </w:pPr>
    </w:p>
    <w:p w:rsidR="00B21012" w:rsidRDefault="00B21012" w:rsidP="000B2757">
      <w:pPr>
        <w:pStyle w:val="NoSpacing"/>
      </w:pPr>
      <w:r>
        <w:rPr>
          <w:b/>
        </w:rPr>
        <w:t>Basic variable</w:t>
      </w:r>
      <w:r>
        <w:t xml:space="preserve">: </w:t>
      </w:r>
      <w:r w:rsidR="00816FC8">
        <w:t>the variables corresponding to the identity matrix</w:t>
      </w:r>
      <w:r w:rsidR="00683A26">
        <w:t>, usually have to be set to 0</w:t>
      </w:r>
    </w:p>
    <w:p w:rsidR="00DC186F" w:rsidRPr="00DC186F" w:rsidRDefault="00DC186F" w:rsidP="000B2757">
      <w:pPr>
        <w:pStyle w:val="NoSpacing"/>
      </w:pPr>
      <w:r>
        <w:rPr>
          <w:b/>
        </w:rPr>
        <w:t>Non</w:t>
      </w:r>
      <w:r w:rsidR="00574DA9">
        <w:rPr>
          <w:b/>
        </w:rPr>
        <w:t>-</w:t>
      </w:r>
      <w:r>
        <w:rPr>
          <w:b/>
        </w:rPr>
        <w:t>basic variable</w:t>
      </w:r>
      <w:r>
        <w:t>: …not basic variables</w:t>
      </w:r>
    </w:p>
    <w:p w:rsidR="00663C73" w:rsidRDefault="00663C73" w:rsidP="00663C73">
      <w:pPr>
        <w:pStyle w:val="Heading2"/>
      </w:pPr>
      <w:bookmarkStart w:id="2" w:name="_Toc438425397"/>
      <w:r>
        <w:t>Converting constraints to equalities</w:t>
      </w:r>
      <w:bookmarkEnd w:id="2"/>
    </w:p>
    <w:p w:rsidR="002C7FA9" w:rsidRDefault="002C7FA9" w:rsidP="000B2757">
      <w:pPr>
        <w:pStyle w:val="NoSpacing"/>
      </w:pPr>
      <w:r>
        <w:rPr>
          <w:b/>
        </w:rPr>
        <w:t>Slack variable</w:t>
      </w:r>
      <w:r>
        <w:t xml:space="preserve">: </w:t>
      </w:r>
      <w:r w:rsidR="00B21012">
        <w:t xml:space="preserve">basic </w:t>
      </w:r>
      <w:r>
        <w:t>va</w:t>
      </w:r>
      <w:r w:rsidR="00B21012">
        <w:t xml:space="preserve">riable greater than </w:t>
      </w:r>
      <w:r>
        <w:t>constraint, added</w:t>
      </w:r>
      <w:r w:rsidR="00B21012">
        <w:t xml:space="preserve"> to turn inequalities into equalities</w:t>
      </w:r>
    </w:p>
    <w:p w:rsidR="002C7FA9" w:rsidRPr="00B21012" w:rsidRDefault="002C7FA9" w:rsidP="00B21012">
      <w:pPr>
        <w:pStyle w:val="NoSpacing"/>
      </w:pPr>
      <w:r>
        <w:rPr>
          <w:b/>
        </w:rPr>
        <w:t>Surplus variable</w:t>
      </w:r>
      <w:r>
        <w:t>: equation variable less than constraint, subtracted</w:t>
      </w:r>
      <w:r w:rsidR="00B21012">
        <w:t xml:space="preserve"> </w:t>
      </w:r>
    </w:p>
    <w:p w:rsidR="00557729" w:rsidRDefault="00557729" w:rsidP="00E904F6">
      <w:pPr>
        <w:pStyle w:val="NoSpacing"/>
      </w:pPr>
    </w:p>
    <w:p w:rsidR="00E904F6" w:rsidRDefault="00DE69E7" w:rsidP="00E904F6">
      <w:pPr>
        <w:pStyle w:val="NoSpacing"/>
      </w:pPr>
      <w:r>
        <w:rPr>
          <w:b/>
        </w:rPr>
        <w:t>Optimal Solution</w:t>
      </w:r>
      <w:r>
        <w:t xml:space="preserve">: </w:t>
      </w:r>
      <w:r w:rsidR="004957F2">
        <w:t>either a maximum or minimum</w:t>
      </w:r>
      <w:r w:rsidR="00AC065C">
        <w:t xml:space="preserve"> of the objective function based on constraints</w:t>
      </w:r>
    </w:p>
    <w:p w:rsidR="00B21012" w:rsidRPr="00B21012" w:rsidRDefault="00B21012" w:rsidP="00E904F6">
      <w:pPr>
        <w:pStyle w:val="NoSpacing"/>
      </w:pPr>
      <w:r>
        <w:rPr>
          <w:b/>
        </w:rPr>
        <w:t>Basic Solution</w:t>
      </w:r>
      <w:r>
        <w:t>:</w:t>
      </w:r>
      <w:r w:rsidR="00D41F11">
        <w:t xml:space="preserve"> a solution which has as many slack variables as basic variables</w:t>
      </w:r>
    </w:p>
    <w:p w:rsidR="004957F2" w:rsidRDefault="00D41F11" w:rsidP="00E904F6">
      <w:pPr>
        <w:pStyle w:val="NoSpacing"/>
      </w:pPr>
      <w:r>
        <w:rPr>
          <w:b/>
        </w:rPr>
        <w:t xml:space="preserve">Basic </w:t>
      </w:r>
      <w:r w:rsidRPr="00A96445">
        <w:rPr>
          <w:b/>
        </w:rPr>
        <w:t>Feasible Solution</w:t>
      </w:r>
      <w:r>
        <w:t>:</w:t>
      </w:r>
      <w:r w:rsidR="004957F2">
        <w:t xml:space="preserve"> all </w:t>
      </w:r>
      <w:r w:rsidR="00275DF1">
        <w:t xml:space="preserve">basic </w:t>
      </w:r>
      <w:r w:rsidR="004957F2">
        <w:t>variables are non-negative</w:t>
      </w:r>
    </w:p>
    <w:p w:rsidR="0038129B" w:rsidRDefault="0038129B" w:rsidP="004957F2">
      <w:pPr>
        <w:pStyle w:val="NoSpacing"/>
        <w:numPr>
          <w:ilvl w:val="0"/>
          <w:numId w:val="6"/>
        </w:numPr>
      </w:pPr>
      <w:r>
        <w:t>U</w:t>
      </w:r>
      <w:r w:rsidR="00D41F11">
        <w:t>nique</w:t>
      </w:r>
    </w:p>
    <w:p w:rsidR="00D41F11" w:rsidRDefault="00D41F11" w:rsidP="00E904F6">
      <w:pPr>
        <w:pStyle w:val="NoSpacing"/>
        <w:numPr>
          <w:ilvl w:val="0"/>
          <w:numId w:val="6"/>
        </w:numPr>
      </w:pPr>
      <w:r>
        <w:t>obtained by setting the non-basic variables to 0</w:t>
      </w:r>
    </w:p>
    <w:p w:rsidR="00275DF1" w:rsidRDefault="00275DF1" w:rsidP="00E904F6">
      <w:pPr>
        <w:pStyle w:val="NoSpacing"/>
      </w:pPr>
    </w:p>
    <w:p w:rsidR="00B910A0" w:rsidRDefault="005D7CEC" w:rsidP="00E904F6">
      <w:pPr>
        <w:pStyle w:val="NoSpacing"/>
      </w:pPr>
      <w:r>
        <w:rPr>
          <w:b/>
        </w:rPr>
        <w:t>Standard form</w:t>
      </w:r>
      <w:r>
        <w:t xml:space="preserve">: </w:t>
      </w:r>
      <w:r w:rsidR="009E0A03">
        <w:t>when you take inequalities and use slack variables to turn them into equalities.</w:t>
      </w:r>
    </w:p>
    <w:p w:rsidR="005D7CEC" w:rsidRDefault="009E0A03" w:rsidP="00B910A0">
      <w:pPr>
        <w:pStyle w:val="NoSpacing"/>
        <w:numPr>
          <w:ilvl w:val="0"/>
          <w:numId w:val="3"/>
        </w:numPr>
      </w:pPr>
      <w:r>
        <w:t xml:space="preserve">Note: all variables need to be </w:t>
      </w:r>
      <w:r>
        <w:rPr>
          <w:rFonts w:ascii="Calibri" w:hAnsi="Calibri"/>
        </w:rPr>
        <w:t>≥</w:t>
      </w:r>
      <w:r>
        <w:t xml:space="preserve"> 0.</w:t>
      </w:r>
    </w:p>
    <w:p w:rsidR="00B910A0" w:rsidRDefault="00B910A0" w:rsidP="00574DA9">
      <w:pPr>
        <w:pStyle w:val="NoSpacing"/>
        <w:numPr>
          <w:ilvl w:val="0"/>
          <w:numId w:val="3"/>
        </w:numPr>
      </w:pPr>
      <w:r>
        <w:t>All remaining constraints are expressed as equality constraints.</w:t>
      </w:r>
    </w:p>
    <w:p w:rsidR="008E310A" w:rsidRPr="005D7CEC" w:rsidRDefault="008E310A" w:rsidP="008E310A">
      <w:pPr>
        <w:pStyle w:val="NoSpacing"/>
      </w:pPr>
    </w:p>
    <w:p w:rsidR="004B5FA8" w:rsidRDefault="004B5FA8" w:rsidP="009C5071">
      <w:pPr>
        <w:pStyle w:val="Heading3"/>
      </w:pPr>
      <w:bookmarkStart w:id="3" w:name="_Toc438425398"/>
      <w:r>
        <w:t>e.g.</w:t>
      </w:r>
      <w:r w:rsidR="009C5071">
        <w:t>)</w:t>
      </w:r>
      <w:bookmarkEnd w:id="3"/>
    </w:p>
    <w:p w:rsidR="00793652" w:rsidRDefault="00CF4933" w:rsidP="002D5F3E">
      <w:pPr>
        <w:pStyle w:val="NoSpacing"/>
      </w:pPr>
      <w:r w:rsidRPr="00CF4933">
        <w:t>2x</w:t>
      </w:r>
      <w:r w:rsidRPr="00CF4933">
        <w:rPr>
          <w:vertAlign w:val="subscript"/>
        </w:rPr>
        <w:t>1</w:t>
      </w:r>
      <w:r w:rsidRPr="00CF4933">
        <w:t xml:space="preserve"> + 4x</w:t>
      </w:r>
      <w:r w:rsidRPr="00CF4933">
        <w:rPr>
          <w:vertAlign w:val="subscript"/>
        </w:rPr>
        <w:t>2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3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4</w:t>
      </w:r>
      <w:r w:rsidR="002D5F3E">
        <w:tab/>
      </w:r>
      <w:r w:rsidRPr="00CF4933">
        <w:t>≥ 1</w:t>
      </w:r>
    </w:p>
    <w:p w:rsidR="00CF4933" w:rsidRDefault="00CF4933" w:rsidP="00CF4933">
      <w:pPr>
        <w:pStyle w:val="NoSpacing"/>
      </w:pPr>
      <w:r>
        <w:t>2x</w:t>
      </w:r>
      <w:r w:rsidRPr="00CF4933">
        <w:rPr>
          <w:vertAlign w:val="subscript"/>
        </w:rPr>
        <w:t>1</w:t>
      </w:r>
      <w:r>
        <w:t xml:space="preserve"> + 4x</w:t>
      </w:r>
      <w:r w:rsidRPr="00CF4933">
        <w:rPr>
          <w:vertAlign w:val="subscript"/>
        </w:rPr>
        <w:t>2</w:t>
      </w:r>
      <w:r>
        <w:t xml:space="preserve"> – x</w:t>
      </w:r>
      <w:r w:rsidRPr="00CF4933">
        <w:rPr>
          <w:vertAlign w:val="subscript"/>
        </w:rPr>
        <w:t>3</w:t>
      </w:r>
      <w:r>
        <w:t xml:space="preserve"> – x</w:t>
      </w:r>
      <w:r w:rsidRPr="00CF4933">
        <w:rPr>
          <w:vertAlign w:val="subscript"/>
        </w:rPr>
        <w:t>4</w:t>
      </w:r>
      <w:r>
        <w:t xml:space="preserve"> </w:t>
      </w:r>
      <w:r w:rsidR="002D5F3E">
        <w:t>+ s</w:t>
      </w:r>
      <w:r w:rsidR="002D5F3E">
        <w:tab/>
        <w:t>=</w:t>
      </w:r>
      <w:r>
        <w:t xml:space="preserve"> 1</w:t>
      </w:r>
    </w:p>
    <w:p w:rsidR="008E310A" w:rsidRDefault="008E310A" w:rsidP="008E310A">
      <w:pPr>
        <w:pStyle w:val="Heading2"/>
      </w:pPr>
      <w:bookmarkStart w:id="4" w:name="_Toc438425399"/>
      <w:r>
        <w:t>Polytopes</w:t>
      </w:r>
      <w:bookmarkEnd w:id="4"/>
    </w:p>
    <w:p w:rsidR="008E310A" w:rsidRDefault="008E310A" w:rsidP="008E310A">
      <w:pPr>
        <w:pStyle w:val="NoSpacing"/>
      </w:pPr>
      <w:r>
        <w:rPr>
          <w:b/>
        </w:rPr>
        <w:t>Convex set</w:t>
      </w:r>
      <w:r>
        <w:t>: all points lie on a common plane, i.e. no bulges! Intersections of convex sets are also convex sets</w:t>
      </w:r>
    </w:p>
    <w:p w:rsidR="008E310A" w:rsidRPr="00557729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yperplane</w:t>
      </w:r>
      <w:r>
        <w:t xml:space="preserve">: </w:t>
      </w:r>
      <w:r w:rsidRPr="00833171">
        <w:t>a hyperplane in R</w:t>
      </w:r>
      <w:r w:rsidRPr="00833171">
        <w:rPr>
          <w:vertAlign w:val="superscript"/>
        </w:rPr>
        <w:t>x</w:t>
      </w:r>
      <w:r>
        <w:t xml:space="preserve"> is a shape in R</w:t>
      </w:r>
      <w:r w:rsidRPr="00833171">
        <w:rPr>
          <w:vertAlign w:val="superscript"/>
        </w:rPr>
        <w:t>x–1</w:t>
      </w:r>
      <w:r>
        <w:t>, e.g. line in R</w:t>
      </w:r>
      <w:r>
        <w:rPr>
          <w:vertAlign w:val="superscript"/>
        </w:rPr>
        <w:t>2</w:t>
      </w:r>
    </w:p>
    <w:p w:rsidR="008E310A" w:rsidRDefault="008E310A" w:rsidP="008E310A">
      <w:pPr>
        <w:pStyle w:val="NoSpacing"/>
        <w:numPr>
          <w:ilvl w:val="0"/>
          <w:numId w:val="12"/>
        </w:numPr>
      </w:pPr>
      <w:r>
        <w:t>cuts a space in half</w:t>
      </w:r>
    </w:p>
    <w:p w:rsidR="008E310A" w:rsidRPr="008A3D10" w:rsidRDefault="008E310A" w:rsidP="008E310A">
      <w:pPr>
        <w:pStyle w:val="NoSpacing"/>
        <w:numPr>
          <w:ilvl w:val="0"/>
          <w:numId w:val="12"/>
        </w:numPr>
      </w:pPr>
      <w:r>
        <w:t>can’t be R</w:t>
      </w:r>
      <w:r>
        <w:rPr>
          <w:vertAlign w:val="superscript"/>
        </w:rPr>
        <w:t>x–2</w:t>
      </w:r>
      <w:r>
        <w:t>: you can’t use a rope to cut a room in half</w:t>
      </w:r>
    </w:p>
    <w:p w:rsidR="008E310A" w:rsidRPr="0075047A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alf-Space</w:t>
      </w:r>
      <w:r>
        <w:t xml:space="preserve">: one of the halves of a space that has been split by a </w:t>
      </w:r>
      <w:r w:rsidRPr="008E310A">
        <w:rPr>
          <w:i/>
        </w:rPr>
        <w:t>hyperplane</w:t>
      </w:r>
      <w:r>
        <w:t xml:space="preserve">. Each </w:t>
      </w:r>
      <w:r w:rsidRPr="008E310A">
        <w:rPr>
          <w:i/>
        </w:rPr>
        <w:t>half-plane</w:t>
      </w:r>
      <w:r>
        <w:t xml:space="preserve"> is represented by an inequality.</w:t>
      </w:r>
    </w:p>
    <w:p w:rsidR="008E310A" w:rsidRDefault="008E310A" w:rsidP="008E310A">
      <w:pPr>
        <w:pStyle w:val="NoSpacing"/>
      </w:pPr>
    </w:p>
    <w:p w:rsidR="008E310A" w:rsidRPr="009516CD" w:rsidRDefault="008E310A" w:rsidP="008E310A">
      <w:pPr>
        <w:pStyle w:val="NoSpacing"/>
      </w:pPr>
      <w:r>
        <w:rPr>
          <w:b/>
        </w:rPr>
        <w:t>Open Half-Space</w:t>
      </w:r>
      <w:r>
        <w:t xml:space="preserve">: </w:t>
      </w:r>
      <w:r w:rsidRPr="009516CD">
        <w:rPr>
          <w:position w:val="-12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pt;height:21.7pt" o:ole="">
            <v:imagedata r:id="rId8" o:title=""/>
          </v:shape>
          <o:OLEObject Type="Embed" ProgID="Equation.DSMT4" ShapeID="_x0000_i1025" DrawAspect="Content" ObjectID="_1512167262" r:id="rId9"/>
        </w:objec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9516CD">
        <w:rPr>
          <w:b/>
        </w:rPr>
        <w:t>Closed Half-Space</w:t>
      </w:r>
      <w:r>
        <w:t xml:space="preserve">: includes the </w:t>
      </w:r>
      <w:r w:rsidRPr="008E310A">
        <w:rPr>
          <w:i/>
        </w:rPr>
        <w:t>hyperplane</w:t>
      </w:r>
      <w:r>
        <w:t xml:space="preserve"> separating the two </w:t>
      </w:r>
      <w:r w:rsidRPr="008E310A">
        <w:rPr>
          <w:i/>
        </w:rPr>
        <w:t>half-spaces</w:t>
      </w:r>
    </w:p>
    <w:p w:rsidR="008E310A" w:rsidRPr="00831173" w:rsidRDefault="008E310A" w:rsidP="008E310A">
      <w:pPr>
        <w:pStyle w:val="NoSpacing"/>
      </w:pPr>
      <w:r w:rsidRPr="009516CD">
        <w:rPr>
          <w:position w:val="-12"/>
        </w:rPr>
        <w:object w:dxaOrig="2439" w:dyaOrig="360">
          <v:shape id="_x0000_i1026" type="#_x0000_t75" style="width:122.3pt;height:21.7pt" o:ole="">
            <v:imagedata r:id="rId10" o:title=""/>
          </v:shape>
          <o:OLEObject Type="Embed" ProgID="Equation.DSMT4" ShapeID="_x0000_i1026" DrawAspect="Content" ObjectID="_1512167263" r:id="rId11"/>
        </w:objec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  <w:rPr>
          <w:b/>
        </w:rPr>
      </w:pPr>
      <w:r>
        <w:rPr>
          <w:b/>
        </w:rPr>
        <w:t>P</w:t>
      </w:r>
      <w:r w:rsidRPr="006A1E7C">
        <w:rPr>
          <w:b/>
        </w:rPr>
        <w:t>olyhedron</w:t>
      </w:r>
      <w:r>
        <w:t xml:space="preserve">: the intersection of finitely many </w:t>
      </w:r>
      <w:r w:rsidRPr="006A1E7C">
        <w:rPr>
          <w:i/>
        </w:rPr>
        <w:t>half-spaces</w: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 w:rsidRPr="001B3C47">
        <w:rPr>
          <w:b/>
        </w:rPr>
        <w:t>Polytope</w:t>
      </w:r>
      <w:r>
        <w:t xml:space="preserve">: a bounded </w:t>
      </w:r>
      <w:r w:rsidRPr="006A1E7C">
        <w:rPr>
          <w:i/>
        </w:rPr>
        <w:t>polyhedron</w:t>
      </w:r>
      <w:r>
        <w:t>, i.e. flat slide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rFonts w:cs="Times New Roman"/>
          <w:lang w:eastAsia="ja-JP"/>
        </w:rPr>
      </w:pPr>
      <w:r w:rsidRPr="00627C9C">
        <w:rPr>
          <w:rFonts w:cs="Times New Roman"/>
          <w:lang w:eastAsia="ja-JP"/>
        </w:rPr>
        <w:t>[x</w:t>
      </w:r>
      <w:r w:rsidRPr="00627C9C">
        <w:rPr>
          <w:rFonts w:cs="Times New Roman"/>
          <w:vertAlign w:val="subscript"/>
          <w:lang w:eastAsia="ja-JP"/>
        </w:rPr>
        <w:t>k</w:t>
      </w:r>
      <w:r w:rsidRPr="00627C9C">
        <w:rPr>
          <w:rFonts w:cs="Times New Roman"/>
          <w:vertAlign w:val="superscript"/>
          <w:lang w:eastAsia="ja-JP"/>
        </w:rPr>
        <w:t>*</w:t>
      </w:r>
      <w:r w:rsidRPr="00627C9C">
        <w:rPr>
          <w:rFonts w:cs="Times New Roman"/>
          <w:lang w:eastAsia="ja-JP"/>
        </w:rPr>
        <w:t>]:</w:t>
      </w:r>
      <w:r>
        <w:rPr>
          <w:rFonts w:cs="Times New Roman"/>
          <w:lang w:eastAsia="ja-JP"/>
        </w:rPr>
        <w:t xml:space="preserve"> optimal point to k</w:t>
      </w:r>
      <w:r w:rsidRPr="00346641">
        <w:rPr>
          <w:rFonts w:cs="Times New Roman"/>
          <w:vertAlign w:val="superscript"/>
          <w:lang w:eastAsia="ja-JP"/>
        </w:rPr>
        <w:t>th</w:t>
      </w:r>
      <w:r>
        <w:rPr>
          <w:rFonts w:cs="Times New Roman"/>
          <w:lang w:eastAsia="ja-JP"/>
        </w:rPr>
        <w:t xml:space="preserve"> LP, farthest point from the hyperplane the half-space (an LP) is associated with, i.e. the solution of the LP</w:t>
      </w:r>
    </w:p>
    <w:p w:rsidR="008E310A" w:rsidRDefault="008E310A" w:rsidP="008E310A">
      <w:pPr>
        <w:pStyle w:val="NoSpacing"/>
        <w:rPr>
          <w:rFonts w:cs="Times New Roman"/>
          <w:lang w:eastAsia="ja-JP"/>
        </w:rPr>
      </w:pPr>
    </w:p>
    <w:p w:rsidR="008E310A" w:rsidRDefault="008E310A" w:rsidP="008E310A">
      <w:pPr>
        <w:pStyle w:val="NoSpacing"/>
      </w:pPr>
      <w:r>
        <w:rPr>
          <w:b/>
        </w:rPr>
        <w:t>Full-dimensional</w:t>
      </w:r>
      <w:r>
        <w:t>: a</w:t>
      </w:r>
      <w:r w:rsidRPr="00E60BEA">
        <w:t xml:space="preserve"> polytope </w:t>
      </w:r>
      <w:r>
        <w:t>that</w:t>
      </w:r>
      <w:r w:rsidRPr="00E60BEA">
        <w:t xml:space="preserve"> is an n-dimensional object in R</w:t>
      </w:r>
      <w:r w:rsidRPr="00E60BEA">
        <w:rPr>
          <w:vertAlign w:val="superscript"/>
        </w:rPr>
        <w:t>n</w:t>
      </w:r>
      <w:r>
        <w:t>.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lastRenderedPageBreak/>
        <w:t xml:space="preserve">One way to prove that P is not full dimensional is to exhibit a hyperplane </w:t>
      </w:r>
      <w:r w:rsidRPr="008F4F30">
        <w:t xml:space="preserve">H = {x </w:t>
      </w:r>
      <w:r w:rsidRPr="008F4F30">
        <w:rPr>
          <w:rFonts w:ascii="Cambria Math" w:hAnsi="Cambria Math" w:cs="Cambria Math"/>
        </w:rPr>
        <w:t>∈</w:t>
      </w:r>
      <w:r w:rsidRPr="008F4F30">
        <w:t xml:space="preserve"> </w:t>
      </w:r>
      <w:r w:rsidRPr="008F4F30">
        <w:rPr>
          <w:rFonts w:ascii="Cambria Math" w:hAnsi="Cambria Math" w:cs="Cambria Math"/>
        </w:rPr>
        <w:t>ℝ</w:t>
      </w:r>
      <w:r w:rsidRPr="008F4F30">
        <w:rPr>
          <w:vertAlign w:val="superscript"/>
        </w:rPr>
        <w:t>n</w:t>
      </w:r>
      <w:r>
        <w:t>:</w:t>
      </w:r>
      <w:r w:rsidRPr="008F4F30">
        <w:t xml:space="preserve"> α</w:t>
      </w:r>
      <w:r w:rsidRPr="008F4F30">
        <w:rPr>
          <w:vertAlign w:val="superscript"/>
        </w:rPr>
        <w:t>T</w:t>
      </w:r>
      <w:r w:rsidRPr="008F4F30">
        <w:t xml:space="preserve">x = β} satisfying P </w:t>
      </w:r>
      <w:r w:rsidRPr="008F4F30">
        <w:rPr>
          <w:rFonts w:ascii="Cambria Math" w:hAnsi="Cambria Math" w:cs="Cambria Math"/>
        </w:rPr>
        <w:t>⊂</w:t>
      </w:r>
      <w:r w:rsidRPr="008F4F30">
        <w:t xml:space="preserve"> H (with |α| </w:t>
      </w:r>
      <w:r>
        <w:t>≠ 0)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t xml:space="preserve">One way to prove that P is full dimensional is to exhibit a point </w:t>
      </w:r>
      <w:r w:rsidRPr="008F4F30">
        <w:rPr>
          <w:position w:val="-6"/>
        </w:rPr>
        <w:object w:dxaOrig="220" w:dyaOrig="260">
          <v:shape id="_x0000_i1027" type="#_x0000_t75" style="width:14.3pt;height:14.3pt" o:ole="">
            <v:imagedata r:id="rId12" o:title=""/>
          </v:shape>
          <o:OLEObject Type="Embed" ProgID="Equation.DSMT4" ShapeID="_x0000_i1027" DrawAspect="Content" ObjectID="_1512167264" r:id="rId13"/>
        </w:object>
      </w:r>
      <w:r>
        <w:t xml:space="preserve">satisfying </w:t>
      </w:r>
      <w:r w:rsidRPr="008F4F30">
        <w:rPr>
          <w:position w:val="-12"/>
        </w:rPr>
        <w:object w:dxaOrig="820" w:dyaOrig="380">
          <v:shape id="_x0000_i1028" type="#_x0000_t75" style="width:43.4pt;height:21.7pt" o:ole="">
            <v:imagedata r:id="rId14" o:title=""/>
          </v:shape>
          <o:OLEObject Type="Embed" ProgID="Equation.DSMT4" ShapeID="_x0000_i1028" DrawAspect="Content" ObjectID="_1512167265" r:id="rId15"/>
        </w:object>
      </w:r>
      <w:r>
        <w:t>for i = 1, 2,…, m.</w:t>
      </w:r>
    </w:p>
    <w:p w:rsidR="008E310A" w:rsidRDefault="008E310A" w:rsidP="008E310A">
      <w:pPr>
        <w:pStyle w:val="NoSpacing"/>
      </w:pPr>
    </w:p>
    <w:p w:rsidR="008E310A" w:rsidRPr="004A1C5E" w:rsidRDefault="008E310A" w:rsidP="008E310A">
      <w:pPr>
        <w:pStyle w:val="NoSpacing"/>
      </w:pPr>
      <w:r>
        <w:rPr>
          <w:b/>
        </w:rPr>
        <w:t>Convex Polytope</w:t>
      </w:r>
      <w:r>
        <w:t xml:space="preserve">: a polytope consisting of flat planes, i.e. only </w:t>
      </w:r>
      <w:r>
        <w:rPr>
          <w:i/>
        </w:rPr>
        <w:t>convex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C93747">
        <w:rPr>
          <w:b/>
        </w:rPr>
        <w:t>Support Vectors</w:t>
      </w:r>
      <w:r>
        <w:t>: data points that lie closest to the decision surface (or hyperplane); they support and define the edges of the decision surface, making them the most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>
        <w:rPr>
          <w:b/>
        </w:rPr>
        <w:t>Support Vector Machine (SVM)</w:t>
      </w:r>
      <w:r>
        <w:t xml:space="preserve">: calculating a function based on two sets of points by determining the plane between them that differentiates them. This is determined by finding the optimal points of all possible </w:t>
      </w:r>
      <w:r w:rsidRPr="00161CA2">
        <w:rPr>
          <w:i/>
        </w:rPr>
        <w:t>hyperplanes</w:t>
      </w:r>
      <w:r>
        <w:t xml:space="preserve"> separating the two data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noProof/>
          <w:lang w:eastAsia="en-CA"/>
        </w:rPr>
        <w:drawing>
          <wp:inline distT="0" distB="0" distL="0" distR="0" wp14:anchorId="1EFB0DFF" wp14:editId="2054A823">
            <wp:extent cx="2618740" cy="2059305"/>
            <wp:effectExtent l="0" t="0" r="0" b="0"/>
            <wp:docPr id="4" name="Picture 4" descr="http://www.m8j.net/data/Website-Images/mj-01-s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m8j.net/data/Website-Images/mj-01-sv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10A" w:rsidRDefault="005E1306" w:rsidP="008E310A">
      <w:pPr>
        <w:pStyle w:val="NoSpacing"/>
      </w:pPr>
      <w:hyperlink r:id="rId17" w:history="1">
        <w:r w:rsidR="008E310A" w:rsidRPr="00073906">
          <w:rPr>
            <w:rStyle w:val="Hyperlink"/>
          </w:rPr>
          <w:t>https://www.youtube.com/watch?v=YsiWisFFruY</w:t>
        </w:r>
      </w:hyperlink>
    </w:p>
    <w:p w:rsidR="008E310A" w:rsidRDefault="008E310A" w:rsidP="00CF4933">
      <w:pPr>
        <w:pStyle w:val="NoSpacing"/>
      </w:pPr>
    </w:p>
    <w:p w:rsidR="000564CC" w:rsidRDefault="000564CC" w:rsidP="000564CC">
      <w:pPr>
        <w:pStyle w:val="Heading2"/>
      </w:pPr>
      <w:bookmarkStart w:id="5" w:name="_Toc438425400"/>
      <w:r>
        <w:t>Graphical Method</w:t>
      </w:r>
      <w:bookmarkEnd w:id="5"/>
    </w:p>
    <w:p w:rsidR="000564CC" w:rsidRDefault="000564CC" w:rsidP="00574DA9">
      <w:pPr>
        <w:pStyle w:val="NoSpacing"/>
        <w:numPr>
          <w:ilvl w:val="0"/>
          <w:numId w:val="4"/>
        </w:numPr>
      </w:pPr>
      <w:r>
        <w:t>Sketch the region correspondi</w:t>
      </w:r>
      <w:r w:rsidR="00A96445">
        <w:t>ng to the system of constraints.</w:t>
      </w:r>
      <w:r>
        <w:t xml:space="preserve"> </w:t>
      </w:r>
      <w:r w:rsidR="00A96445">
        <w:t>T</w:t>
      </w:r>
      <w:r>
        <w:t>he points inside or on the boundary of the regio</w:t>
      </w:r>
      <w:r w:rsidR="00A96445">
        <w:t xml:space="preserve">n are the </w:t>
      </w:r>
      <w:r w:rsidR="00A96445" w:rsidRPr="00D41F11">
        <w:rPr>
          <w:i/>
        </w:rPr>
        <w:t>feasible solutions</w:t>
      </w:r>
      <w:r w:rsidR="00A96445">
        <w:t>.</w:t>
      </w:r>
    </w:p>
    <w:p w:rsidR="000564CC" w:rsidRDefault="000564CC" w:rsidP="00574DA9">
      <w:pPr>
        <w:pStyle w:val="NoSpacing"/>
        <w:numPr>
          <w:ilvl w:val="0"/>
          <w:numId w:val="4"/>
        </w:numPr>
      </w:pPr>
      <w:r>
        <w:t>Find the vertices of the region.</w:t>
      </w:r>
    </w:p>
    <w:p w:rsidR="000564CC" w:rsidRPr="000564CC" w:rsidRDefault="000564CC" w:rsidP="00574DA9">
      <w:pPr>
        <w:pStyle w:val="NoSpacing"/>
        <w:numPr>
          <w:ilvl w:val="0"/>
          <w:numId w:val="4"/>
        </w:numPr>
      </w:pPr>
      <w:r>
        <w:t xml:space="preserve">Test the objective function at each of the vertices and select the values of the variables that optimize the objective function. For a bounded region, both a minimum and </w:t>
      </w:r>
      <w:r w:rsidR="00A96445">
        <w:t xml:space="preserve">maximum value will exist. </w:t>
      </w:r>
      <w:r>
        <w:t xml:space="preserve">For an unbounded region, if an optimal solution exists, </w:t>
      </w:r>
      <w:r w:rsidR="00A96445">
        <w:t>then it will occur at a vertex.</w:t>
      </w:r>
    </w:p>
    <w:p w:rsidR="00557729" w:rsidRDefault="00793652" w:rsidP="00793652">
      <w:pPr>
        <w:pStyle w:val="Heading2"/>
      </w:pPr>
      <w:bookmarkStart w:id="6" w:name="_Simplex_Method:_Maximization"/>
      <w:bookmarkStart w:id="7" w:name="_Toc438425401"/>
      <w:bookmarkEnd w:id="6"/>
      <w:r>
        <w:t>Simplex Method</w:t>
      </w:r>
      <w:r w:rsidR="00553CAB">
        <w:t>: Maximization</w:t>
      </w:r>
      <w:bookmarkEnd w:id="7"/>
    </w:p>
    <w:p w:rsidR="00793652" w:rsidRDefault="00C56BA9" w:rsidP="00793652">
      <w:pPr>
        <w:pStyle w:val="NoSpacing"/>
      </w:pPr>
      <w:r>
        <w:rPr>
          <w:b/>
        </w:rPr>
        <w:t xml:space="preserve">Simplex </w:t>
      </w:r>
      <w:r w:rsidRPr="00C56BA9">
        <w:rPr>
          <w:b/>
        </w:rPr>
        <w:t>Method</w:t>
      </w:r>
      <w:r w:rsidRPr="00C56BA9">
        <w:t xml:space="preserve">: </w:t>
      </w:r>
      <w:r>
        <w:t>useful for solving l</w:t>
      </w:r>
      <w:r w:rsidRPr="00C56BA9">
        <w:t>inear</w:t>
      </w:r>
      <w:r>
        <w:t xml:space="preserve"> optimization problems cheaply</w:t>
      </w:r>
    </w:p>
    <w:p w:rsidR="00D8677F" w:rsidRDefault="00D8677F" w:rsidP="00D8677F">
      <w:pPr>
        <w:pStyle w:val="NoSpacing"/>
        <w:numPr>
          <w:ilvl w:val="0"/>
          <w:numId w:val="2"/>
        </w:numPr>
      </w:pPr>
      <w:r>
        <w:t xml:space="preserve">Cannot be done with </w:t>
      </w:r>
      <w:r w:rsidRPr="00D8677F">
        <w:rPr>
          <w:b/>
        </w:rPr>
        <w:t>strict inequalities</w:t>
      </w:r>
      <w:r>
        <w:t>, i.e. when there is no possibility of being equal</w:t>
      </w:r>
    </w:p>
    <w:p w:rsidR="00427E37" w:rsidRDefault="00696355" w:rsidP="00427E37">
      <w:pPr>
        <w:pStyle w:val="NoSpacing"/>
        <w:numPr>
          <w:ilvl w:val="0"/>
          <w:numId w:val="2"/>
        </w:numPr>
      </w:pPr>
      <w:r>
        <w:t xml:space="preserve">Can only work if your objective function is in </w:t>
      </w:r>
      <w:r w:rsidRPr="00696355">
        <w:rPr>
          <w:i/>
        </w:rPr>
        <w:t>standard form</w:t>
      </w:r>
    </w:p>
    <w:p w:rsidR="00427E37" w:rsidRDefault="00427E37" w:rsidP="00427E37">
      <w:pPr>
        <w:pStyle w:val="NoSpacing"/>
      </w:pPr>
    </w:p>
    <w:p w:rsidR="00427E37" w:rsidRDefault="00427E37" w:rsidP="00427E37">
      <w:pPr>
        <w:pStyle w:val="NoSpacing"/>
      </w:pPr>
      <w:r>
        <w:rPr>
          <w:b/>
        </w:rPr>
        <w:t>Simplex Tableau</w:t>
      </w:r>
      <w:r>
        <w:t>: visual representation of stuff</w:t>
      </w:r>
    </w:p>
    <w:p w:rsidR="00DB126C" w:rsidRDefault="00DB126C" w:rsidP="00DB126C">
      <w:pPr>
        <w:pStyle w:val="NoSpacing"/>
        <w:numPr>
          <w:ilvl w:val="0"/>
          <w:numId w:val="5"/>
        </w:numPr>
      </w:pPr>
      <w:r>
        <w:t xml:space="preserve">The </w:t>
      </w:r>
      <w:r w:rsidRPr="000D5B4A">
        <w:rPr>
          <w:i/>
        </w:rPr>
        <w:t>basic variables</w:t>
      </w:r>
      <w:r>
        <w:t xml:space="preserve"> can be identified if they have a column with one row of 1 and the rest of the rows are 0’s. The value of the variable is at the row with the 1.</w:t>
      </w:r>
    </w:p>
    <w:p w:rsidR="00AF08FB" w:rsidRDefault="0031116D" w:rsidP="00553CAB">
      <w:pPr>
        <w:pStyle w:val="NoSpacing"/>
        <w:numPr>
          <w:ilvl w:val="0"/>
          <w:numId w:val="5"/>
        </w:numPr>
      </w:pPr>
      <w:r>
        <w:t xml:space="preserve">The </w:t>
      </w:r>
      <w:r w:rsidR="006B3749">
        <w:t>objective</w:t>
      </w:r>
      <w:r>
        <w:t xml:space="preserve"> row is going to identify the constants for the new equation. You should see 0’s in the columns that are non-basic</w:t>
      </w:r>
      <w:r w:rsidR="00AF08FB">
        <w:t>.</w:t>
      </w:r>
    </w:p>
    <w:p w:rsidR="00AC5852" w:rsidRDefault="00AF08FB" w:rsidP="00553CAB">
      <w:pPr>
        <w:pStyle w:val="NoSpacing"/>
        <w:numPr>
          <w:ilvl w:val="0"/>
          <w:numId w:val="5"/>
        </w:numPr>
      </w:pPr>
      <w:r>
        <w:lastRenderedPageBreak/>
        <w:t>The first column (if used) is only an indicator of the existence of the variable you’re trying to min/maximize, i.e. 0’s for all rows, except for the objective function</w:t>
      </w:r>
    </w:p>
    <w:p w:rsidR="007615FE" w:rsidRDefault="007615FE" w:rsidP="00553CAB">
      <w:pPr>
        <w:pStyle w:val="NoSpacing"/>
        <w:numPr>
          <w:ilvl w:val="0"/>
          <w:numId w:val="5"/>
        </w:numPr>
      </w:pPr>
      <w:r>
        <w:t xml:space="preserve">RHS must be </w:t>
      </w:r>
      <w:r>
        <w:rPr>
          <w:rFonts w:ascii="Calibri" w:hAnsi="Calibri"/>
        </w:rPr>
        <w:t>≥</w:t>
      </w:r>
      <w:r>
        <w:t xml:space="preserve"> 0</w:t>
      </w:r>
    </w:p>
    <w:p w:rsidR="00184CE0" w:rsidRDefault="00184CE0" w:rsidP="00184CE0">
      <w:pPr>
        <w:pStyle w:val="NoSpacing"/>
      </w:pPr>
    </w:p>
    <w:p w:rsidR="00184CE0" w:rsidRDefault="00184CE0" w:rsidP="00184CE0">
      <w:pPr>
        <w:pStyle w:val="NoSpacing"/>
      </w:pPr>
      <w:r>
        <w:t>Process:</w:t>
      </w:r>
    </w:p>
    <w:p w:rsidR="00184CE0" w:rsidRDefault="00184CE0" w:rsidP="00AC5852">
      <w:pPr>
        <w:pStyle w:val="NoSpacing"/>
        <w:numPr>
          <w:ilvl w:val="0"/>
          <w:numId w:val="7"/>
        </w:numPr>
      </w:pPr>
      <w:r>
        <w:t>You’ll have as many slack variables as you have constraint equations.</w:t>
      </w:r>
    </w:p>
    <w:p w:rsidR="00AC5852" w:rsidRDefault="00AC4B3C" w:rsidP="00AC5852">
      <w:pPr>
        <w:pStyle w:val="NoSpacing"/>
        <w:numPr>
          <w:ilvl w:val="0"/>
          <w:numId w:val="7"/>
        </w:numPr>
      </w:pPr>
      <w:r>
        <w:t>Find the column with the smallest</w:t>
      </w:r>
      <w:r w:rsidR="00AC5852">
        <w:t xml:space="preserve"> </w:t>
      </w:r>
      <w:r>
        <w:t xml:space="preserve">coefficient </w:t>
      </w:r>
      <w:r w:rsidR="00EB4697">
        <w:t>(</w:t>
      </w:r>
      <w:r w:rsidR="00EB4697">
        <w:rPr>
          <w:rFonts w:ascii="Calibri" w:hAnsi="Calibri"/>
        </w:rPr>
        <w:t>&lt;</w:t>
      </w:r>
      <w:r w:rsidR="00EB4697">
        <w:t xml:space="preserve"> 0) </w:t>
      </w:r>
      <w:r>
        <w:t>in the objective function</w:t>
      </w:r>
      <w:r w:rsidR="00AC5852">
        <w:t xml:space="preserve">. That column is called the </w:t>
      </w:r>
      <w:r w:rsidR="00AC5852">
        <w:rPr>
          <w:b/>
        </w:rPr>
        <w:t>pivot column</w:t>
      </w:r>
      <w:r w:rsidR="00E70D09">
        <w:t xml:space="preserve">. The </w:t>
      </w:r>
      <w:r w:rsidR="00960F87">
        <w:rPr>
          <w:b/>
        </w:rPr>
        <w:t xml:space="preserve">entering </w:t>
      </w:r>
      <w:r w:rsidR="00E70D09">
        <w:rPr>
          <w:b/>
        </w:rPr>
        <w:t>variable</w:t>
      </w:r>
      <w:r>
        <w:t xml:space="preserve"> is the variable with the smallest coefficient</w:t>
      </w:r>
      <w:r w:rsidR="00AC5852">
        <w:t>.</w:t>
      </w:r>
    </w:p>
    <w:p w:rsidR="00AC5852" w:rsidRDefault="00AC5852" w:rsidP="00AC5852">
      <w:pPr>
        <w:pStyle w:val="NoSpacing"/>
        <w:numPr>
          <w:ilvl w:val="0"/>
          <w:numId w:val="7"/>
        </w:numPr>
      </w:pPr>
      <w:r>
        <w:rPr>
          <w:b/>
        </w:rPr>
        <w:t xml:space="preserve">Minimum </w:t>
      </w:r>
      <w:r w:rsidRPr="00AC5852">
        <w:rPr>
          <w:b/>
        </w:rPr>
        <w:t>test</w:t>
      </w:r>
      <w:r>
        <w:t xml:space="preserve">: find the row with the smallest </w:t>
      </w:r>
      <w:r w:rsidR="00E70D09">
        <w:rPr>
          <w:b/>
        </w:rPr>
        <w:t>departing variable</w:t>
      </w:r>
      <w:r w:rsidR="00571DE3">
        <w:t xml:space="preserve"> or </w:t>
      </w:r>
      <w:r w:rsidR="00571DE3">
        <w:rPr>
          <w:b/>
        </w:rPr>
        <w:t>exiting variable</w:t>
      </w:r>
      <w:r w:rsidR="00E70D09">
        <w:t xml:space="preserve">, i.e. </w:t>
      </w:r>
      <w:r w:rsidRPr="00AC5852">
        <w:t>RHS</w:t>
      </w:r>
      <w:r>
        <w:t>/x</w:t>
      </w:r>
      <w:r>
        <w:rPr>
          <w:vertAlign w:val="subscript"/>
        </w:rPr>
        <w:t>pivot</w:t>
      </w:r>
      <w:r>
        <w:t xml:space="preserve">. That row is called the </w:t>
      </w:r>
      <w:r>
        <w:rPr>
          <w:b/>
        </w:rPr>
        <w:t>pivot row</w:t>
      </w:r>
      <w:r>
        <w:t>.</w:t>
      </w:r>
      <w:r w:rsidR="008311A3">
        <w:t xml:space="preserve"> x</w:t>
      </w:r>
      <w:r w:rsidR="008311A3">
        <w:rPr>
          <w:vertAlign w:val="subscript"/>
        </w:rPr>
        <w:t>pivot</w:t>
      </w:r>
      <w:r w:rsidR="008311A3">
        <w:t xml:space="preserve"> must be </w:t>
      </w:r>
      <w:r w:rsidR="008311A3">
        <w:rPr>
          <w:rFonts w:ascii="Calibri" w:hAnsi="Calibri"/>
        </w:rPr>
        <w:t>≥</w:t>
      </w:r>
      <w:r w:rsidR="008311A3">
        <w:t xml:space="preserve"> 0</w:t>
      </w:r>
    </w:p>
    <w:p w:rsidR="00C16BC8" w:rsidRDefault="00C16BC8" w:rsidP="00AC5852">
      <w:pPr>
        <w:pStyle w:val="NoSpacing"/>
        <w:numPr>
          <w:ilvl w:val="0"/>
          <w:numId w:val="7"/>
        </w:numPr>
      </w:pPr>
      <w:r>
        <w:t xml:space="preserve">The intersection of the pivot row &amp; column is called the </w:t>
      </w:r>
      <w:r>
        <w:rPr>
          <w:b/>
        </w:rPr>
        <w:t>pivot point</w:t>
      </w:r>
      <w:r>
        <w:t>.</w:t>
      </w:r>
    </w:p>
    <w:p w:rsidR="00E1685F" w:rsidRDefault="00E1685F" w:rsidP="00AC5852">
      <w:pPr>
        <w:pStyle w:val="NoSpacing"/>
        <w:numPr>
          <w:ilvl w:val="0"/>
          <w:numId w:val="7"/>
        </w:numPr>
      </w:pPr>
      <w:r>
        <w:t>If your pivot point ≠ 1, divide your row out by the value of your point</w:t>
      </w:r>
    </w:p>
    <w:p w:rsidR="00046AB2" w:rsidRDefault="00046AB2" w:rsidP="00AC5852">
      <w:pPr>
        <w:pStyle w:val="NoSpacing"/>
        <w:numPr>
          <w:ilvl w:val="0"/>
          <w:numId w:val="7"/>
        </w:numPr>
      </w:pPr>
      <w:r>
        <w:t>Use row operations</w:t>
      </w:r>
      <w:r w:rsidR="007E0795">
        <w:t>, i.e. Gauss-Jordan</w:t>
      </w:r>
      <w:r w:rsidR="00DF4A27">
        <w:t xml:space="preserve"> to make the other elements in the pivot column 0.</w:t>
      </w:r>
    </w:p>
    <w:p w:rsidR="00EB4697" w:rsidRDefault="00EB4697" w:rsidP="00AC5852">
      <w:pPr>
        <w:pStyle w:val="NoSpacing"/>
        <w:numPr>
          <w:ilvl w:val="0"/>
          <w:numId w:val="7"/>
        </w:numPr>
      </w:pPr>
      <w:r>
        <w:t xml:space="preserve">Go to step 2, until objective function is all </w:t>
      </w:r>
      <w:r>
        <w:rPr>
          <w:rFonts w:ascii="Calibri" w:hAnsi="Calibri"/>
        </w:rPr>
        <w:t>≥</w:t>
      </w:r>
      <w:r>
        <w:t xml:space="preserve"> 0.</w:t>
      </w:r>
    </w:p>
    <w:p w:rsidR="00553CAB" w:rsidRDefault="00553CAB" w:rsidP="00553CAB">
      <w:pPr>
        <w:pStyle w:val="Heading2"/>
      </w:pPr>
      <w:bookmarkStart w:id="8" w:name="_Toc438425402"/>
      <w:r>
        <w:t>Simplex: Minimization</w:t>
      </w:r>
      <w:bookmarkEnd w:id="8"/>
    </w:p>
    <w:p w:rsidR="00553CAB" w:rsidRDefault="00072036" w:rsidP="00553CAB">
      <w:pPr>
        <w:pStyle w:val="NoSpacing"/>
      </w:pPr>
      <w:r>
        <w:t xml:space="preserve">To minimize a function, we just </w:t>
      </w:r>
      <w:r w:rsidR="00184CE0">
        <w:t>oppositize the problem so we can use the maximization technique on it. You’ll see.</w:t>
      </w:r>
      <w:r w:rsidR="005007A6">
        <w:t xml:space="preserve"> Just remember that we minimize [w] &amp; maximize [z]</w:t>
      </w:r>
      <w:r w:rsidR="00184CE0">
        <w:t xml:space="preserve"> </w:t>
      </w:r>
      <w:r w:rsidR="005007A6">
        <w:t xml:space="preserve">AND minimize is (vars </w:t>
      </w:r>
      <w:r w:rsidR="005007A6">
        <w:rPr>
          <w:rFonts w:ascii="Calibri" w:hAnsi="Calibri"/>
        </w:rPr>
        <w:t>≥ 0</w:t>
      </w:r>
      <w:r w:rsidR="005007A6">
        <w:t xml:space="preserve">), while maximize is (vars </w:t>
      </w:r>
      <w:r w:rsidR="005007A6">
        <w:rPr>
          <w:rFonts w:ascii="Calibri" w:hAnsi="Calibri"/>
        </w:rPr>
        <w:t>≤</w:t>
      </w:r>
      <w:r w:rsidR="005007A6">
        <w:t xml:space="preserve"> 0). </w:t>
      </w:r>
      <w:r w:rsidR="00184CE0">
        <w:t>I’ll explain using an example</w:t>
      </w:r>
      <w:r w:rsidR="005007A6">
        <w:t>:</w:t>
      </w:r>
    </w:p>
    <w:p w:rsidR="00184CE0" w:rsidRDefault="005007A6" w:rsidP="005007A6">
      <w:pPr>
        <w:pStyle w:val="Heading3"/>
      </w:pPr>
      <w:bookmarkStart w:id="9" w:name="_Toc438425403"/>
      <w:r>
        <w:t>e.g.)</w:t>
      </w:r>
      <w:bookmarkEnd w:id="9"/>
    </w:p>
    <w:p w:rsidR="005007A6" w:rsidRDefault="005007A6" w:rsidP="005007A6">
      <w:pPr>
        <w:pStyle w:val="NoSpacing"/>
      </w:pPr>
      <w:r>
        <w:t>w = 0.12x</w:t>
      </w:r>
      <w:r>
        <w:rPr>
          <w:vertAlign w:val="subscript"/>
        </w:rPr>
        <w:t>1</w:t>
      </w:r>
      <w:r>
        <w:t xml:space="preserve"> + 0.15x</w:t>
      </w:r>
      <w:r>
        <w:rPr>
          <w:vertAlign w:val="subscript"/>
        </w:rPr>
        <w:t>2</w:t>
      </w:r>
    </w:p>
    <w:p w:rsidR="005007A6" w:rsidRDefault="005007A6" w:rsidP="005007A6">
      <w:pPr>
        <w:pStyle w:val="NoSpacing"/>
      </w:pPr>
      <w:r>
        <w:t>60x</w:t>
      </w:r>
      <w:r>
        <w:rPr>
          <w:vertAlign w:val="subscript"/>
        </w:rPr>
        <w:t>1</w:t>
      </w:r>
      <w:r>
        <w:t xml:space="preserve"> + 60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00</w:t>
      </w:r>
    </w:p>
    <w:p w:rsidR="005007A6" w:rsidRDefault="005007A6" w:rsidP="005007A6">
      <w:pPr>
        <w:pStyle w:val="NoSpacing"/>
      </w:pPr>
      <w:r>
        <w:t>12x</w:t>
      </w:r>
      <w:r>
        <w:rPr>
          <w:vertAlign w:val="subscript"/>
        </w:rPr>
        <w:t>1</w:t>
      </w:r>
      <w:r>
        <w:t xml:space="preserve"> + 6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6</w:t>
      </w:r>
    </w:p>
    <w:p w:rsidR="005007A6" w:rsidRPr="005007A6" w:rsidRDefault="005007A6" w:rsidP="005007A6">
      <w:pPr>
        <w:pStyle w:val="NoSpacing"/>
      </w:pPr>
      <w:r>
        <w:t>10x</w:t>
      </w:r>
      <w:r>
        <w:rPr>
          <w:vertAlign w:val="subscript"/>
        </w:rPr>
        <w:t>1</w:t>
      </w:r>
      <w:r>
        <w:t xml:space="preserve"> + 30x</w:t>
      </w:r>
      <w:r>
        <w:rPr>
          <w:vertAlign w:val="subscript"/>
        </w:rPr>
        <w:t>2</w:t>
      </w:r>
      <w:r w:rsidR="00B40B43">
        <w:tab/>
      </w:r>
      <w:r>
        <w:rPr>
          <w:rFonts w:ascii="Calibri" w:hAnsi="Calibri"/>
        </w:rPr>
        <w:t>≥</w:t>
      </w:r>
      <w:r>
        <w:t xml:space="preserve"> 90</w:t>
      </w:r>
    </w:p>
    <w:p w:rsidR="00184CE0" w:rsidRDefault="00184CE0" w:rsidP="00184CE0">
      <w:pPr>
        <w:pStyle w:val="NoSpacing"/>
        <w:numPr>
          <w:ilvl w:val="0"/>
          <w:numId w:val="8"/>
        </w:numPr>
      </w:pPr>
      <w:r>
        <w:t>Ignore slack variables for now. Make a matrix</w:t>
      </w:r>
      <w:r w:rsidR="005007A6">
        <w:t xml:space="preserve"> with just the variables you have</w:t>
      </w:r>
      <w:r w:rsidR="00AF08FB">
        <w:t xml:space="preserve">. </w:t>
      </w:r>
    </w:p>
    <w:tbl>
      <w:tblPr>
        <w:tblStyle w:val="TableGrid"/>
        <w:tblW w:w="6772" w:type="dxa"/>
        <w:tblLook w:val="04A0" w:firstRow="1" w:lastRow="0" w:firstColumn="1" w:lastColumn="0" w:noHBand="0" w:noVBand="1"/>
      </w:tblPr>
      <w:tblGrid>
        <w:gridCol w:w="1693"/>
        <w:gridCol w:w="1693"/>
        <w:gridCol w:w="1693"/>
        <w:gridCol w:w="1693"/>
      </w:tblGrid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w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6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9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5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  <w:numPr>
          <w:ilvl w:val="0"/>
          <w:numId w:val="8"/>
        </w:numPr>
      </w:pPr>
      <w:r>
        <w:t>Find the transpose of this matri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12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1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2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3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5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0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9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</w:pPr>
      <w:r>
        <w:t>This gives us:</w:t>
      </w:r>
    </w:p>
    <w:p w:rsidR="005007A6" w:rsidRDefault="005007A6" w:rsidP="005007A6">
      <w:pPr>
        <w:pStyle w:val="NoSpacing"/>
      </w:pPr>
      <w:r>
        <w:t>z = 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12y</w:t>
      </w:r>
      <w:r>
        <w:rPr>
          <w:vertAlign w:val="subscript"/>
        </w:rPr>
        <w:t>2</w:t>
      </w:r>
      <w:r>
        <w:t xml:space="preserve"> + 1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2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6y</w:t>
      </w:r>
      <w:r>
        <w:rPr>
          <w:vertAlign w:val="subscript"/>
        </w:rPr>
        <w:t>2</w:t>
      </w:r>
      <w:r>
        <w:t xml:space="preserve"> + 3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5</w:t>
      </w:r>
    </w:p>
    <w:p w:rsidR="005007A6" w:rsidRDefault="005007A6" w:rsidP="005007A6">
      <w:pPr>
        <w:pStyle w:val="NoSpacing"/>
      </w:pPr>
      <w:r>
        <w:t>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</w:t>
      </w:r>
    </w:p>
    <w:p w:rsidR="005007A6" w:rsidRDefault="005007A6" w:rsidP="005007A6">
      <w:pPr>
        <w:pStyle w:val="NoSpacing"/>
      </w:pPr>
    </w:p>
    <w:p w:rsidR="005007A6" w:rsidRPr="005007A6" w:rsidRDefault="005007A6" w:rsidP="005007A6">
      <w:pPr>
        <w:pStyle w:val="NoSpacing"/>
      </w:pPr>
      <w:r>
        <w:t xml:space="preserve">Notice how the x’s are now y’s? Yeah I know you did. Well now, since you turned this into a maximization problem, what are you waiting for? </w:t>
      </w:r>
      <w:hyperlink w:anchor="_Simplex_Method:_Maximization" w:history="1">
        <w:r w:rsidRPr="005007A6">
          <w:rPr>
            <w:rStyle w:val="Hyperlink"/>
          </w:rPr>
          <w:t>Go to the maximization section</w:t>
        </w:r>
      </w:hyperlink>
      <w:r>
        <w:t>!</w:t>
      </w:r>
    </w:p>
    <w:p w:rsidR="005007A6" w:rsidRPr="00553CAB" w:rsidRDefault="005007A6" w:rsidP="00184CE0">
      <w:pPr>
        <w:pStyle w:val="NoSpacing"/>
      </w:pPr>
    </w:p>
    <w:p w:rsidR="000564CC" w:rsidRDefault="000564CC" w:rsidP="000564CC">
      <w:pPr>
        <w:pStyle w:val="Heading2"/>
      </w:pPr>
      <w:bookmarkStart w:id="10" w:name="_Toc438425404"/>
      <w:r>
        <w:t>Phase Simplex</w:t>
      </w:r>
      <w:bookmarkEnd w:id="10"/>
    </w:p>
    <w:p w:rsidR="00F94020" w:rsidRDefault="00F94020" w:rsidP="000564CC">
      <w:pPr>
        <w:pStyle w:val="NoSpacing"/>
      </w:pPr>
      <w:r>
        <w:t>This is useful for when you have a mix of constraints that are maximum and minimum constraints.</w:t>
      </w:r>
    </w:p>
    <w:p w:rsidR="00F94020" w:rsidRDefault="00F94020" w:rsidP="000564CC">
      <w:pPr>
        <w:pStyle w:val="NoSpacing"/>
      </w:pPr>
    </w:p>
    <w:p w:rsidR="00F94020" w:rsidRPr="00F94020" w:rsidRDefault="00F94020" w:rsidP="000564CC">
      <w:pPr>
        <w:pStyle w:val="NoSpacing"/>
      </w:pPr>
      <w:r>
        <w:rPr>
          <w:b/>
        </w:rPr>
        <w:lastRenderedPageBreak/>
        <w:t>Artificial Variable</w:t>
      </w:r>
      <w:r w:rsidR="004C2DDA">
        <w:t xml:space="preserve"> [y]</w:t>
      </w:r>
      <w:r>
        <w:t>: since you can’t have negative variables (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0), you can’t ju</w:t>
      </w:r>
      <w:r w:rsidR="004B6BFB">
        <w:t>st use a regular slack variable</w:t>
      </w:r>
    </w:p>
    <w:p w:rsidR="00695B74" w:rsidRDefault="00695B74" w:rsidP="00695B74">
      <w:pPr>
        <w:pStyle w:val="Heading3"/>
      </w:pPr>
      <w:bookmarkStart w:id="11" w:name="_Toc438425405"/>
      <w:r>
        <w:t>Phase I</w:t>
      </w:r>
      <w:bookmarkEnd w:id="11"/>
    </w:p>
    <w:p w:rsidR="001E6371" w:rsidRDefault="004C2DDA" w:rsidP="001E6371">
      <w:pPr>
        <w:pStyle w:val="NoSpacing"/>
        <w:numPr>
          <w:ilvl w:val="0"/>
          <w:numId w:val="9"/>
        </w:numPr>
      </w:pPr>
      <w:r>
        <w:t>Replace all negative slack variables with artificial variables</w:t>
      </w:r>
    </w:p>
    <w:p w:rsidR="001E6371" w:rsidRDefault="004C2DDA" w:rsidP="006A1E7C">
      <w:pPr>
        <w:pStyle w:val="NoSpacing"/>
        <w:numPr>
          <w:ilvl w:val="0"/>
          <w:numId w:val="9"/>
        </w:numPr>
      </w:pPr>
      <w:r>
        <w:t xml:space="preserve">Replace objective function with w </w:t>
      </w:r>
      <w:r w:rsidR="001E6371">
        <w:t>= –</w:t>
      </w:r>
      <w:r w:rsidR="004C51E7">
        <w:t>Σy</w:t>
      </w:r>
      <w:r w:rsidR="004C51E7">
        <w:rPr>
          <w:vertAlign w:val="subscript"/>
        </w:rPr>
        <w:t>i</w:t>
      </w:r>
    </w:p>
    <w:p w:rsidR="004C51E7" w:rsidRDefault="004C51E7" w:rsidP="006A1E7C">
      <w:pPr>
        <w:pStyle w:val="NoSpacing"/>
        <w:numPr>
          <w:ilvl w:val="0"/>
          <w:numId w:val="9"/>
        </w:numPr>
      </w:pPr>
      <w:r>
        <w:t xml:space="preserve">Isolate your artificial variables in your constraint equations, </w:t>
      </w:r>
    </w:p>
    <w:p w:rsidR="004C51E7" w:rsidRDefault="004C51E7" w:rsidP="004C51E7">
      <w:pPr>
        <w:pStyle w:val="NoSpacing"/>
        <w:numPr>
          <w:ilvl w:val="1"/>
          <w:numId w:val="9"/>
        </w:numPr>
      </w:pPr>
      <w:r>
        <w:t>e.g. 2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=&gt;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– 2x</w:t>
      </w:r>
      <w:r w:rsidRPr="00677329">
        <w:rPr>
          <w:vertAlign w:val="subscript"/>
        </w:rPr>
        <w:t>1</w:t>
      </w:r>
      <w:r>
        <w:t xml:space="preserve"> – 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3</w:t>
      </w:r>
      <w:r>
        <w:t xml:space="preserve"> + x</w:t>
      </w:r>
      <w:r w:rsidRPr="00677329">
        <w:rPr>
          <w:vertAlign w:val="subscript"/>
        </w:rPr>
        <w:t>4</w:t>
      </w:r>
    </w:p>
    <w:p w:rsidR="004C51E7" w:rsidRDefault="004C51E7" w:rsidP="006A1E7C">
      <w:pPr>
        <w:pStyle w:val="NoSpacing"/>
        <w:numPr>
          <w:ilvl w:val="0"/>
          <w:numId w:val="9"/>
        </w:numPr>
      </w:pPr>
      <w:r>
        <w:t>Replace your y’s in your objective function with the isolated artificial variables, then move the RHS’s to the new RHS</w:t>
      </w:r>
    </w:p>
    <w:p w:rsidR="00695B74" w:rsidRDefault="001E6371" w:rsidP="001E6371">
      <w:pPr>
        <w:pStyle w:val="NoSpacing"/>
        <w:numPr>
          <w:ilvl w:val="1"/>
          <w:numId w:val="9"/>
        </w:numPr>
      </w:pPr>
      <w:r>
        <w:t>e.</w:t>
      </w:r>
      <w:r w:rsidR="004C51E7">
        <w:t>g.</w:t>
      </w:r>
      <w:r>
        <w:t xml:space="preserve"> for 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&amp; </w:t>
      </w:r>
      <w:r w:rsidRPr="00677329">
        <w:t>−</w:t>
      </w:r>
      <w:r>
        <w:t>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3</w:t>
      </w:r>
      <w:r>
        <w:t xml:space="preserve"> =</w:t>
      </w:r>
      <w:r w:rsidRPr="00677329">
        <w:t xml:space="preserve"> 10</w:t>
      </w:r>
      <w:r>
        <w:t>, w – 2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3</w:t>
      </w:r>
      <w:r>
        <w:t xml:space="preserve"> = –20</w:t>
      </w:r>
    </w:p>
    <w:p w:rsidR="004C2DDA" w:rsidRPr="004C2DDA" w:rsidRDefault="00EF4180" w:rsidP="00695B74">
      <w:pPr>
        <w:pStyle w:val="NoSpacing"/>
        <w:numPr>
          <w:ilvl w:val="0"/>
          <w:numId w:val="9"/>
        </w:numPr>
      </w:pPr>
      <w:r>
        <w:t xml:space="preserve">Treat as </w:t>
      </w:r>
      <w:hyperlink w:anchor="_Simplex_Method:_Maximization" w:history="1">
        <w:r w:rsidRPr="00EF4180">
          <w:rPr>
            <w:rStyle w:val="Hyperlink"/>
          </w:rPr>
          <w:t>maximization</w:t>
        </w:r>
      </w:hyperlink>
      <w:r>
        <w:t>.</w:t>
      </w:r>
    </w:p>
    <w:p w:rsidR="00E537B5" w:rsidRDefault="00E537B5" w:rsidP="00695B74">
      <w:pPr>
        <w:pStyle w:val="NoSpacing"/>
      </w:pPr>
    </w:p>
    <w:p w:rsidR="00695B74" w:rsidRDefault="00695B74" w:rsidP="00695B74">
      <w:pPr>
        <w:pStyle w:val="Heading3"/>
      </w:pPr>
      <w:bookmarkStart w:id="12" w:name="_Toc438425406"/>
      <w:r>
        <w:t>Phase II</w:t>
      </w:r>
      <w:bookmarkEnd w:id="12"/>
    </w:p>
    <w:p w:rsidR="00695B74" w:rsidRPr="00695B74" w:rsidRDefault="00695B74" w:rsidP="00695B74">
      <w:pPr>
        <w:pStyle w:val="NoSpacing"/>
      </w:pPr>
      <w:r>
        <w:t>Oh no!</w:t>
      </w:r>
    </w:p>
    <w:p w:rsidR="00494695" w:rsidRDefault="00494695" w:rsidP="00494695">
      <w:pPr>
        <w:pStyle w:val="Heading2"/>
      </w:pPr>
      <w:bookmarkStart w:id="13" w:name="_Toc438425407"/>
      <w:r>
        <w:t>Bland’s Rule</w:t>
      </w:r>
      <w:bookmarkEnd w:id="13"/>
    </w:p>
    <w:p w:rsidR="00494695" w:rsidRDefault="00494695" w:rsidP="00494695">
      <w:pPr>
        <w:pStyle w:val="NoSpacing"/>
      </w:pPr>
      <w:r w:rsidRPr="00494695">
        <w:rPr>
          <w:b/>
        </w:rPr>
        <w:t>Bland’s Rule</w:t>
      </w:r>
      <w:r w:rsidRPr="00494695">
        <w:t xml:space="preserve">: a way of guaranteeing that you don’t repeat </w:t>
      </w:r>
      <w:r>
        <w:t xml:space="preserve">going over the same </w:t>
      </w:r>
      <w:r w:rsidRPr="00494695">
        <w:t>variables</w:t>
      </w:r>
      <w:r>
        <w:t xml:space="preserve"> (a cycle) by picking the </w:t>
      </w:r>
      <w:r w:rsidR="00CE43E3">
        <w:t xml:space="preserve">smallest (or </w:t>
      </w:r>
      <w:r w:rsidR="00960F87">
        <w:t xml:space="preserve">most </w:t>
      </w:r>
      <w:r>
        <w:t>negative</w:t>
      </w:r>
      <w:r w:rsidR="00CE43E3">
        <w:t>)</w:t>
      </w:r>
      <w:r>
        <w:t xml:space="preserve"> number</w:t>
      </w:r>
    </w:p>
    <w:p w:rsidR="00BC0FA1" w:rsidRDefault="00BC0FA1" w:rsidP="00BC0FA1">
      <w:pPr>
        <w:pStyle w:val="Heading1"/>
      </w:pPr>
      <w:bookmarkStart w:id="14" w:name="_Toc438425408"/>
      <w:r>
        <w:t>Algorithms</w:t>
      </w:r>
      <w:bookmarkEnd w:id="14"/>
    </w:p>
    <w:p w:rsidR="00BC0FA1" w:rsidRDefault="00BC0FA1" w:rsidP="00BC0FA1">
      <w:pPr>
        <w:pStyle w:val="NoSpacing"/>
      </w:pPr>
      <w:r>
        <w:t xml:space="preserve">See </w:t>
      </w:r>
      <w:hyperlink r:id="rId18" w:history="1">
        <w:r w:rsidRPr="00BC0FA1">
          <w:rPr>
            <w:rStyle w:val="Hyperlink"/>
          </w:rPr>
          <w:t>SFWR ENG 2C03 Summary</w:t>
        </w:r>
      </w:hyperlink>
      <w:r>
        <w:t>.</w:t>
      </w:r>
    </w:p>
    <w:p w:rsidR="005A4E0C" w:rsidRDefault="005A4E0C" w:rsidP="00BC0FA1">
      <w:pPr>
        <w:pStyle w:val="NoSpacing"/>
      </w:pPr>
    </w:p>
    <w:p w:rsidR="00B550A7" w:rsidRDefault="00B550A7" w:rsidP="00BC0FA1">
      <w:pPr>
        <w:pStyle w:val="NoSpacing"/>
      </w:pPr>
      <w:r>
        <w:t>Bellman-Ford vs Dijkstra’s:</w:t>
      </w:r>
    </w:p>
    <w:p w:rsidR="00EA2D71" w:rsidRDefault="00B550A7" w:rsidP="00EA2D71">
      <w:pPr>
        <w:pStyle w:val="NoSpacing"/>
        <w:numPr>
          <w:ilvl w:val="0"/>
          <w:numId w:val="13"/>
        </w:numPr>
      </w:pPr>
      <w:r>
        <w:t>Dijkstra’s omits the possibility that past nodes can be improved.</w:t>
      </w:r>
    </w:p>
    <w:p w:rsidR="00B92F2D" w:rsidRDefault="00B550A7" w:rsidP="00894353">
      <w:pPr>
        <w:pStyle w:val="NoSpacing"/>
        <w:numPr>
          <w:ilvl w:val="0"/>
          <w:numId w:val="13"/>
        </w:numPr>
      </w:pPr>
      <w:r>
        <w:t>Bellman-Ford makes sure</w:t>
      </w:r>
      <w:r w:rsidR="00603F05">
        <w:t xml:space="preserve"> that old nodes have been covered. If you have already looked at a node, but the minimum path to the node changes, you have to re-look at the node as well as all nodes connected to it.</w:t>
      </w:r>
    </w:p>
    <w:p w:rsidR="00EA2D71" w:rsidRDefault="00EA2D71" w:rsidP="00EA2D71">
      <w:pPr>
        <w:pStyle w:val="NoSpacing"/>
      </w:pPr>
    </w:p>
    <w:p w:rsidR="005A4E0C" w:rsidRDefault="005A4E0C" w:rsidP="00EA2D71">
      <w:pPr>
        <w:pStyle w:val="NoSpacing"/>
      </w:pPr>
      <w:r>
        <w:t>Dijkstra’s: Shortest path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Use BFS to find, relax all paths connected to each node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At the end, show the path</w:t>
      </w:r>
    </w:p>
    <w:p w:rsidR="005A4E0C" w:rsidRDefault="005A4E0C" w:rsidP="00EA2D71">
      <w:pPr>
        <w:pStyle w:val="NoSpacing"/>
      </w:pPr>
    </w:p>
    <w:p w:rsidR="00EA2D71" w:rsidRDefault="00EA2D71" w:rsidP="00EA2D71">
      <w:pPr>
        <w:pStyle w:val="NoSpacing"/>
      </w:pPr>
      <w:r>
        <w:t>Note: when doing Bellman-Ford:</w:t>
      </w:r>
    </w:p>
    <w:p w:rsidR="00705205" w:rsidRDefault="00705205" w:rsidP="00EA2D71">
      <w:pPr>
        <w:pStyle w:val="NoSpacing"/>
        <w:numPr>
          <w:ilvl w:val="0"/>
          <w:numId w:val="14"/>
        </w:numPr>
      </w:pPr>
      <w:r>
        <w:t xml:space="preserve">Make a new node </w:t>
      </w:r>
    </w:p>
    <w:p w:rsidR="00EA2D71" w:rsidRDefault="00EA2D71" w:rsidP="00EA2D71">
      <w:pPr>
        <w:pStyle w:val="NoSpacing"/>
        <w:numPr>
          <w:ilvl w:val="0"/>
          <w:numId w:val="14"/>
        </w:numPr>
      </w:pPr>
      <w:r>
        <w:t>If the value of a node changes, redo relaxations to that node</w:t>
      </w:r>
    </w:p>
    <w:p w:rsidR="00023193" w:rsidRDefault="00023193" w:rsidP="00EA2D71">
      <w:pPr>
        <w:pStyle w:val="NoSpacing"/>
        <w:numPr>
          <w:ilvl w:val="0"/>
          <w:numId w:val="14"/>
        </w:numPr>
      </w:pPr>
      <w:r>
        <w:t>If still changing at N–1, it’s a negative cycle</w:t>
      </w:r>
    </w:p>
    <w:p w:rsidR="00B14DF0" w:rsidRDefault="00B14DF0" w:rsidP="00B14DF0">
      <w:pPr>
        <w:pStyle w:val="NoSpacing"/>
      </w:pPr>
      <w:r>
        <w:t>Sp</w:t>
      </w:r>
    </w:p>
    <w:p w:rsidR="00EA2D71" w:rsidRDefault="00C91490" w:rsidP="00C91490">
      <w:pPr>
        <w:pStyle w:val="Heading2"/>
      </w:pPr>
      <w:bookmarkStart w:id="15" w:name="_Toc438425409"/>
      <w:r>
        <w:t>Knapsack</w:t>
      </w:r>
      <w:bookmarkEnd w:id="15"/>
    </w:p>
    <w:p w:rsidR="00C91490" w:rsidRDefault="00C91490" w:rsidP="00C91490">
      <w:pPr>
        <w:pStyle w:val="NoSpacing"/>
      </w:pPr>
      <w:r>
        <w:t>Can be represented as a linear program:</w:t>
      </w:r>
    </w:p>
    <w:p w:rsidR="00C91490" w:rsidRPr="00C91490" w:rsidRDefault="00C91490" w:rsidP="00C91490">
      <w:pPr>
        <w:pStyle w:val="NoSpacing"/>
      </w:pPr>
      <w:r>
        <w:t>For a set of n items x</w:t>
      </w:r>
      <w:r>
        <w:rPr>
          <w:vertAlign w:val="subscript"/>
        </w:rPr>
        <w:t>0..n</w:t>
      </w:r>
      <w:r>
        <w:t>, weights, w</w:t>
      </w:r>
      <w:r>
        <w:rPr>
          <w:vertAlign w:val="subscript"/>
        </w:rPr>
        <w:t>0..n</w:t>
      </w:r>
      <w:r>
        <w:t xml:space="preserve">, and costs, </w:t>
      </w:r>
      <w:r w:rsidR="00CE560C">
        <w:t>V</w:t>
      </w:r>
      <w:r>
        <w:rPr>
          <w:vertAlign w:val="subscript"/>
        </w:rPr>
        <w:t>0..n</w:t>
      </w:r>
      <w:r>
        <w:t>, max weight,</w:t>
      </w:r>
      <w:r w:rsidR="00EA352B">
        <w:t xml:space="preserve"> </w:t>
      </w:r>
      <w:r w:rsidR="00CE560C">
        <w:t>k</w:t>
      </w:r>
      <w:r>
        <w:t>:</w:t>
      </w:r>
    </w:p>
    <w:p w:rsidR="00C91490" w:rsidRPr="00C91490" w:rsidRDefault="00C91490" w:rsidP="00C91490">
      <w:pPr>
        <w:pStyle w:val="NoSpacing"/>
      </w:pPr>
      <w:r>
        <w:t xml:space="preserve">maximize </w:t>
      </w:r>
      <w:r w:rsidR="00CE560C" w:rsidRPr="00CE560C">
        <w:rPr>
          <w:position w:val="-16"/>
        </w:rPr>
        <w:object w:dxaOrig="740" w:dyaOrig="440">
          <v:shape id="_x0000_i1029" type="#_x0000_t75" style="width:36pt;height:21.7pt" o:ole="">
            <v:imagedata r:id="rId19" o:title=""/>
          </v:shape>
          <o:OLEObject Type="Embed" ProgID="Equation.DSMT4" ShapeID="_x0000_i1029" DrawAspect="Content" ObjectID="_1512167266" r:id="rId20"/>
        </w:object>
      </w:r>
      <w:r>
        <w:t>, where</w:t>
      </w:r>
    </w:p>
    <w:p w:rsidR="00C91490" w:rsidRDefault="00C91490" w:rsidP="00C91490">
      <w:pPr>
        <w:pStyle w:val="NoSpacing"/>
      </w:pPr>
      <w:r>
        <w:t>Σw</w:t>
      </w:r>
      <w:r>
        <w:rPr>
          <w:vertAlign w:val="subscript"/>
        </w:rPr>
        <w:t>i</w:t>
      </w:r>
      <w:r>
        <w:t>x</w:t>
      </w:r>
      <w:r>
        <w:rPr>
          <w:vertAlign w:val="subscript"/>
        </w:rPr>
        <w:t>i</w:t>
      </w:r>
      <w:r>
        <w:t xml:space="preserve"> </w:t>
      </w:r>
      <w:r>
        <w:rPr>
          <w:rFonts w:ascii="Calibri" w:hAnsi="Calibri"/>
        </w:rPr>
        <w:t>≤</w:t>
      </w:r>
      <w:r w:rsidR="00EA352B">
        <w:t xml:space="preserve"> </w:t>
      </w:r>
      <w:r w:rsidR="00CE560C">
        <w:t>k</w:t>
      </w:r>
    </w:p>
    <w:p w:rsidR="00EA352B" w:rsidRDefault="00EA352B" w:rsidP="00C91490">
      <w:pPr>
        <w:pStyle w:val="NoSpacing"/>
      </w:pPr>
    </w:p>
    <w:p w:rsidR="00EA352B" w:rsidRPr="00F459A5" w:rsidRDefault="00EA352B" w:rsidP="00EA352B">
      <w:pPr>
        <w:pStyle w:val="NoSpacing"/>
        <w:rPr>
          <w:rFonts w:cs="Times New Roman"/>
          <w:lang w:eastAsia="ja-JP"/>
        </w:rPr>
      </w:pPr>
      <w:r w:rsidRPr="00F459A5">
        <w:rPr>
          <w:rFonts w:cs="Times New Roman"/>
          <w:b/>
          <w:lang w:eastAsia="ja-JP"/>
        </w:rPr>
        <w:t>items</w:t>
      </w:r>
      <w:r w:rsidRPr="00F459A5">
        <w:rPr>
          <w:rFonts w:cs="Times New Roman"/>
          <w:lang w:eastAsia="ja-JP"/>
        </w:rPr>
        <w:t xml:space="preserve"> [i]:</w:t>
      </w:r>
    </w:p>
    <w:p w:rsidR="00EA352B" w:rsidRDefault="00EA352B" w:rsidP="00EA352B">
      <w:pPr>
        <w:pStyle w:val="NoSpacing"/>
        <w:rPr>
          <w:rFonts w:cs="Times New Roman"/>
          <w:lang w:eastAsia="ja-JP"/>
        </w:rPr>
      </w:pPr>
      <w:r w:rsidRPr="00F459A5">
        <w:rPr>
          <w:rFonts w:cs="Times New Roman"/>
          <w:b/>
          <w:lang w:eastAsia="ja-JP"/>
        </w:rPr>
        <w:t>knapsack</w:t>
      </w:r>
      <w:r w:rsidRPr="00F459A5">
        <w:rPr>
          <w:rFonts w:cs="Times New Roman"/>
          <w:lang w:eastAsia="ja-JP"/>
        </w:rPr>
        <w:t xml:space="preserve"> [j]:</w:t>
      </w:r>
      <w:r>
        <w:rPr>
          <w:rFonts w:cs="Times New Roman"/>
          <w:lang w:eastAsia="ja-JP"/>
        </w:rPr>
        <w:t xml:space="preserve"> </w:t>
      </w:r>
      <w:r w:rsidR="00CE560C">
        <w:rPr>
          <w:rFonts w:cs="Times New Roman"/>
          <w:lang w:eastAsia="ja-JP"/>
        </w:rPr>
        <w:t xml:space="preserve">current </w:t>
      </w:r>
      <w:r>
        <w:rPr>
          <w:rFonts w:cs="Times New Roman"/>
          <w:lang w:eastAsia="ja-JP"/>
        </w:rPr>
        <w:t>total capacity</w:t>
      </w:r>
      <w:r w:rsidRPr="00F459A5">
        <w:rPr>
          <w:rFonts w:cs="Times New Roman"/>
          <w:lang w:eastAsia="ja-JP"/>
        </w:rPr>
        <w:t xml:space="preserve"> </w:t>
      </w:r>
    </w:p>
    <w:p w:rsidR="00EA352B" w:rsidRDefault="00EA352B" w:rsidP="00C9149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A352B" w:rsidTr="00EA352B"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lastRenderedPageBreak/>
              <w:t>V(i\j)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t>j=0</w:t>
            </w: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  <w:r>
              <w:t>...</w:t>
            </w:r>
          </w:p>
        </w:tc>
        <w:tc>
          <w:tcPr>
            <w:tcW w:w="2338" w:type="dxa"/>
          </w:tcPr>
          <w:p w:rsidR="00EA352B" w:rsidRDefault="00CE560C" w:rsidP="00C91490">
            <w:pPr>
              <w:pStyle w:val="NoSpacing"/>
            </w:pPr>
            <w:r>
              <w:t>j=k</w:t>
            </w: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i=0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…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i=n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</w:tbl>
    <w:p w:rsidR="00EA352B" w:rsidRDefault="00EA352B" w:rsidP="00C91490">
      <w:pPr>
        <w:pStyle w:val="NoSpacing"/>
      </w:pPr>
    </w:p>
    <w:p w:rsidR="00CE560C" w:rsidRDefault="00CE560C" w:rsidP="00CE560C">
      <w:pPr>
        <w:pStyle w:val="NoSpacing"/>
        <w:numPr>
          <w:ilvl w:val="0"/>
          <w:numId w:val="15"/>
        </w:numPr>
      </w:pPr>
      <w:r>
        <w:t>Add one item at a time and see if it fits in each capacity range</w:t>
      </w:r>
    </w:p>
    <w:p w:rsidR="00526A8C" w:rsidRDefault="00526A8C" w:rsidP="00526A8C">
      <w:pPr>
        <w:pStyle w:val="NoSpacing"/>
      </w:pPr>
    </w:p>
    <w:p w:rsidR="00526A8C" w:rsidRDefault="00526A8C" w:rsidP="00526A8C">
      <w:pPr>
        <w:pStyle w:val="NoSpacing"/>
      </w:pPr>
      <w:r>
        <w:t>[w</w:t>
      </w:r>
      <w:r>
        <w:rPr>
          <w:vertAlign w:val="subscript"/>
        </w:rPr>
        <w:t>i</w:t>
      </w:r>
      <w:r>
        <w:t>]: item weight</w:t>
      </w:r>
    </w:p>
    <w:p w:rsidR="00526A8C" w:rsidRDefault="00526A8C" w:rsidP="00526A8C">
      <w:pPr>
        <w:pStyle w:val="NoSpacing"/>
      </w:pPr>
      <w:r>
        <w:t>[v</w:t>
      </w:r>
      <w:r>
        <w:rPr>
          <w:vertAlign w:val="subscript"/>
        </w:rPr>
        <w:t>i</w:t>
      </w:r>
      <w:r>
        <w:t>]: item value</w:t>
      </w:r>
    </w:p>
    <w:p w:rsidR="00526A8C" w:rsidRDefault="00526A8C" w:rsidP="00526A8C">
      <w:pPr>
        <w:pStyle w:val="NoSpacing"/>
      </w:pPr>
      <w:r>
        <w:t>for i = 1.n</w:t>
      </w:r>
    </w:p>
    <w:p w:rsidR="00526A8C" w:rsidRPr="00526A8C" w:rsidRDefault="00526A8C" w:rsidP="00526A8C">
      <w:pPr>
        <w:pStyle w:val="NoSpacing"/>
      </w:pPr>
      <w:r>
        <w:tab/>
        <w:t>w = knapsack capacity</w:t>
      </w:r>
    </w:p>
    <w:p w:rsidR="00526A8C" w:rsidRPr="00C91490" w:rsidRDefault="00526A8C" w:rsidP="00526A8C">
      <w:pPr>
        <w:pStyle w:val="NoSpacing"/>
      </w:pPr>
      <w:r w:rsidRPr="00526A8C">
        <w:rPr>
          <w:position w:val="-100"/>
        </w:rPr>
        <w:object w:dxaOrig="5980" w:dyaOrig="2120">
          <v:shape id="_x0000_i1030" type="#_x0000_t75" style="width:299.1pt;height:105.9pt" o:ole="">
            <v:imagedata r:id="rId21" o:title=""/>
          </v:shape>
          <o:OLEObject Type="Embed" ProgID="Equation.DSMT4" ShapeID="_x0000_i1030" DrawAspect="Content" ObjectID="_1512167267" r:id="rId22"/>
        </w:object>
      </w:r>
    </w:p>
    <w:p w:rsidR="00BC0FA1" w:rsidRDefault="00184E2C" w:rsidP="00184E2C">
      <w:pPr>
        <w:pStyle w:val="Heading1"/>
      </w:pPr>
      <w:bookmarkStart w:id="16" w:name="_Toc438425410"/>
      <w:r>
        <w:t>Constraint Graph</w:t>
      </w:r>
      <w:bookmarkEnd w:id="16"/>
    </w:p>
    <w:p w:rsidR="00184E2C" w:rsidRDefault="00EA2D71" w:rsidP="00184E2C">
      <w:pPr>
        <w:pStyle w:val="NoSpacing"/>
      </w:pPr>
      <w:r>
        <w:t>For each directed edge from b to a, there is a constraint</w:t>
      </w:r>
    </w:p>
    <w:p w:rsidR="00184E2C" w:rsidRDefault="00184E2C" w:rsidP="00184E2C">
      <w:pPr>
        <w:pStyle w:val="NoSpacing"/>
      </w:pPr>
      <w:r>
        <w:t xml:space="preserve">a – b </w:t>
      </w:r>
      <w:r>
        <w:rPr>
          <w:rFonts w:ascii="Calibri" w:hAnsi="Calibri"/>
        </w:rPr>
        <w:t>≤</w:t>
      </w:r>
      <w:r>
        <w:t xml:space="preserve"> d</w:t>
      </w:r>
      <w:r>
        <w:rPr>
          <w:vertAlign w:val="subscript"/>
        </w:rPr>
        <w:t>b-a</w:t>
      </w:r>
    </w:p>
    <w:p w:rsidR="00EA2D71" w:rsidRDefault="00EA2D71" w:rsidP="00184E2C">
      <w:pPr>
        <w:pStyle w:val="NoSpacing"/>
      </w:pPr>
    </w:p>
    <w:p w:rsidR="00526A8C" w:rsidRDefault="00526A8C" w:rsidP="00184E2C">
      <w:pPr>
        <w:pStyle w:val="NoSpacing"/>
      </w:pPr>
      <w:r>
        <w:t xml:space="preserve">You can prove you have a negative weight cycle by putting your final Bellman-Ford values into the constraint graph and adding </w:t>
      </w:r>
      <w:r w:rsidR="00643E0D">
        <w:t>up the constraints</w:t>
      </w:r>
    </w:p>
    <w:p w:rsidR="00643E0D" w:rsidRDefault="00643E0D" w:rsidP="00184E2C">
      <w:pPr>
        <w:pStyle w:val="NoSpacing"/>
      </w:pPr>
    </w:p>
    <w:p w:rsidR="00643E0D" w:rsidRDefault="00643E0D" w:rsidP="00184E2C">
      <w:pPr>
        <w:pStyle w:val="NoSpacing"/>
      </w:pPr>
      <w:r>
        <w:t xml:space="preserve">–5 </w:t>
      </w:r>
      <w:r>
        <w:rPr>
          <w:rFonts w:ascii="Calibri" w:hAnsi="Calibri"/>
        </w:rPr>
        <w:t>≤</w:t>
      </w:r>
      <w:r>
        <w:t xml:space="preserve"> –6</w:t>
      </w:r>
    </w:p>
    <w:p w:rsidR="00643E0D" w:rsidRPr="00643E0D" w:rsidRDefault="00643E0D" w:rsidP="00184E2C">
      <w:pPr>
        <w:pStyle w:val="NoSpacing"/>
        <w:rPr>
          <w:rFonts w:ascii="Calibri" w:hAnsi="Calibri"/>
          <w:u w:val="single"/>
        </w:rPr>
      </w:pPr>
      <w:r w:rsidRPr="00643E0D">
        <w:rPr>
          <w:u w:val="single"/>
        </w:rPr>
        <w:t>–</w:t>
      </w:r>
      <w:r>
        <w:rPr>
          <w:u w:val="single"/>
        </w:rPr>
        <w:t>3</w:t>
      </w:r>
      <w:r w:rsidRPr="00643E0D">
        <w:rPr>
          <w:u w:val="single"/>
        </w:rPr>
        <w:t xml:space="preserve"> </w:t>
      </w:r>
      <w:r w:rsidRPr="00643E0D">
        <w:rPr>
          <w:rFonts w:ascii="Calibri" w:hAnsi="Calibri"/>
          <w:u w:val="single"/>
        </w:rPr>
        <w:t xml:space="preserve">≤ </w:t>
      </w:r>
      <w:r>
        <w:rPr>
          <w:rFonts w:ascii="Calibri" w:hAnsi="Calibri"/>
          <w:u w:val="single"/>
        </w:rPr>
        <w:t>–</w:t>
      </w:r>
      <w:r w:rsidRPr="00643E0D">
        <w:rPr>
          <w:rFonts w:ascii="Calibri" w:hAnsi="Calibri"/>
          <w:u w:val="single"/>
        </w:rPr>
        <w:t>1</w:t>
      </w:r>
    </w:p>
    <w:p w:rsidR="00643E0D" w:rsidRDefault="00643E0D" w:rsidP="00184E2C">
      <w:pPr>
        <w:pStyle w:val="NoSpacing"/>
      </w:pPr>
      <w:r>
        <w:t xml:space="preserve">–8 </w:t>
      </w:r>
      <w:r>
        <w:rPr>
          <w:rFonts w:ascii="Calibri" w:hAnsi="Calibri"/>
        </w:rPr>
        <w:t>≤</w:t>
      </w:r>
      <w:r>
        <w:t xml:space="preserve"> –7</w:t>
      </w:r>
    </w:p>
    <w:p w:rsidR="00643E0D" w:rsidRDefault="00643E0D" w:rsidP="00184E2C">
      <w:pPr>
        <w:pStyle w:val="NoSpacing"/>
      </w:pPr>
      <w:r>
        <w:t>If that doesn’t add up, you have a negative weights cycle.</w:t>
      </w:r>
    </w:p>
    <w:p w:rsidR="00BF7B18" w:rsidRPr="002173B2" w:rsidRDefault="00BF7B18" w:rsidP="00BF7B18">
      <w:pPr>
        <w:pStyle w:val="Heading1"/>
      </w:pPr>
      <w:bookmarkStart w:id="17" w:name="_Toc438425411"/>
      <w:r w:rsidRPr="002173B2">
        <w:t>Maximum Flow</w:t>
      </w:r>
      <w:bookmarkEnd w:id="17"/>
    </w:p>
    <w:p w:rsidR="00BF7B18" w:rsidRPr="00BF7B18" w:rsidRDefault="00BF7B18" w:rsidP="00BF7B18">
      <w:pPr>
        <w:pStyle w:val="Heading2"/>
      </w:pPr>
      <w:bookmarkStart w:id="18" w:name="_Toc438425412"/>
      <w:r w:rsidRPr="00BF7B18">
        <w:t>Ford-Fulkerson algorithm</w:t>
      </w:r>
      <w:bookmarkEnd w:id="18"/>
    </w:p>
    <w:p w:rsidR="00BC0FA1" w:rsidRDefault="000B7443" w:rsidP="00BC0FA1">
      <w:pPr>
        <w:pStyle w:val="NoSpacing"/>
      </w:pPr>
      <w:r>
        <w:t>G(V,E)</w:t>
      </w:r>
    </w:p>
    <w:p w:rsidR="004D5FFF" w:rsidRDefault="004D5FFF" w:rsidP="00BC0FA1">
      <w:pPr>
        <w:pStyle w:val="NoSpacing"/>
      </w:pPr>
      <w:r>
        <w:t>Incoming flow = outgoing flow for each vertex</w:t>
      </w:r>
    </w:p>
    <w:p w:rsidR="00D607A9" w:rsidRDefault="00D607A9" w:rsidP="00BC0FA1">
      <w:pPr>
        <w:pStyle w:val="NoSpacing"/>
      </w:pPr>
    </w:p>
    <w:p w:rsidR="00D607A9" w:rsidRDefault="00D607A9" w:rsidP="00BC0FA1">
      <w:pPr>
        <w:pStyle w:val="NoSpacing"/>
      </w:pPr>
      <w:r>
        <w:t>In the end, you’re good when back edges are 0 and most forward edges are full</w:t>
      </w:r>
    </w:p>
    <w:p w:rsidR="00D725C8" w:rsidRDefault="00D725C8" w:rsidP="00BC0FA1">
      <w:pPr>
        <w:pStyle w:val="NoSpacing"/>
      </w:pP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grap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Show augmenting paths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Identify the limiting amount for each pat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final graph</w:t>
      </w:r>
    </w:p>
    <w:p w:rsidR="001643C1" w:rsidRDefault="00D725C8" w:rsidP="001643C1">
      <w:pPr>
        <w:pStyle w:val="NoSpacing"/>
        <w:numPr>
          <w:ilvl w:val="0"/>
          <w:numId w:val="10"/>
        </w:numPr>
      </w:pPr>
      <w:r>
        <w:t>Indicate max flow</w:t>
      </w:r>
    </w:p>
    <w:p w:rsidR="001643C1" w:rsidRDefault="001643C1" w:rsidP="001643C1">
      <w:pPr>
        <w:pStyle w:val="NoSpacing"/>
      </w:pPr>
    </w:p>
    <w:p w:rsidR="001643C1" w:rsidRDefault="001643C1" w:rsidP="001643C1">
      <w:pPr>
        <w:pStyle w:val="NoSpacing"/>
      </w:pPr>
      <w:r>
        <w:t>After you identify a path, assume the edges already have the amount of the previous limiting amount.</w:t>
      </w:r>
    </w:p>
    <w:p w:rsidR="0002347F" w:rsidRDefault="0002347F" w:rsidP="001643C1">
      <w:pPr>
        <w:pStyle w:val="NoSpacing"/>
      </w:pPr>
    </w:p>
    <w:p w:rsidR="00301EAB" w:rsidRPr="0075047A" w:rsidRDefault="0002347F" w:rsidP="00D1445F">
      <w:pPr>
        <w:pStyle w:val="NoSpacing"/>
      </w:pPr>
      <w:r>
        <w:rPr>
          <w:b/>
        </w:rPr>
        <w:t>Pairwise Distinct</w:t>
      </w:r>
      <w:r>
        <w:t xml:space="preserve">: </w:t>
      </w:r>
      <w:r w:rsidRPr="0002347F">
        <w:t>every pair of elements consists of two different things</w:t>
      </w:r>
      <w:r>
        <w:t xml:space="preserve"> (excluding</w:t>
      </w:r>
      <w:r w:rsidRPr="0002347F">
        <w:t xml:space="preserve"> the possibility that you selected the same element twice)</w:t>
      </w:r>
      <w:bookmarkStart w:id="19" w:name="_Polytopes"/>
      <w:bookmarkEnd w:id="19"/>
    </w:p>
    <w:p w:rsidR="00E60BEA" w:rsidRPr="00E60BEA" w:rsidRDefault="00E60BEA" w:rsidP="00D1445F">
      <w:pPr>
        <w:pStyle w:val="NoSpacing"/>
      </w:pPr>
    </w:p>
    <w:sectPr w:rsidR="00E60BEA" w:rsidRPr="00E60BEA" w:rsidSect="00D63760">
      <w:headerReference w:type="default" r:id="rId23"/>
      <w:footerReference w:type="default" r:id="rId24"/>
      <w:footerReference w:type="first" r:id="rId2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1306" w:rsidRDefault="005E1306" w:rsidP="00D63760">
      <w:pPr>
        <w:spacing w:after="0" w:line="240" w:lineRule="auto"/>
      </w:pPr>
      <w:r>
        <w:separator/>
      </w:r>
    </w:p>
  </w:endnote>
  <w:endnote w:type="continuationSeparator" w:id="0">
    <w:p w:rsidR="005E1306" w:rsidRDefault="005E1306" w:rsidP="00D637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2327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D63760" w:rsidRDefault="00D6376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5A25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5A25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63760" w:rsidRDefault="00D6376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2229661"/>
      <w:docPartObj>
        <w:docPartGallery w:val="Page Numbers (Bottom of Page)"/>
        <w:docPartUnique/>
      </w:docPartObj>
    </w:sdtPr>
    <w:sdtContent>
      <w:sdt>
        <w:sdtPr>
          <w:id w:val="-918637972"/>
          <w:docPartObj>
            <w:docPartGallery w:val="Page Numbers (Top of Page)"/>
            <w:docPartUnique/>
          </w:docPartObj>
        </w:sdtPr>
        <w:sdtContent>
          <w:p w:rsidR="00D63760" w:rsidRDefault="00D6376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5A25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5A25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63760" w:rsidRDefault="00D63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1306" w:rsidRDefault="005E1306" w:rsidP="00D63760">
      <w:pPr>
        <w:spacing w:after="0" w:line="240" w:lineRule="auto"/>
      </w:pPr>
      <w:r>
        <w:separator/>
      </w:r>
    </w:p>
  </w:footnote>
  <w:footnote w:type="continuationSeparator" w:id="0">
    <w:p w:rsidR="005E1306" w:rsidRDefault="005E1306" w:rsidP="00D637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3760" w:rsidRDefault="00D63760" w:rsidP="00D63760">
    <w:pPr>
      <w:pStyle w:val="Header"/>
      <w:tabs>
        <w:tab w:val="clear" w:pos="4680"/>
        <w:tab w:val="clear" w:pos="9360"/>
        <w:tab w:val="left" w:pos="8089"/>
      </w:tabs>
    </w:pPr>
    <w:r>
      <w:t>Kemal Ahmed</w:t>
    </w:r>
    <w:r>
      <w:tab/>
      <w:t>Fall 201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23D3C"/>
    <w:multiLevelType w:val="hybridMultilevel"/>
    <w:tmpl w:val="CF3CBD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DA6F4F"/>
    <w:multiLevelType w:val="hybridMultilevel"/>
    <w:tmpl w:val="7AACA4F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25618A"/>
    <w:multiLevelType w:val="hybridMultilevel"/>
    <w:tmpl w:val="4A2AA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CC0442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CE5247"/>
    <w:multiLevelType w:val="hybridMultilevel"/>
    <w:tmpl w:val="8B18B2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EA753E"/>
    <w:multiLevelType w:val="hybridMultilevel"/>
    <w:tmpl w:val="2CAE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1E74CE"/>
    <w:multiLevelType w:val="hybridMultilevel"/>
    <w:tmpl w:val="C88673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4E2C67"/>
    <w:multiLevelType w:val="hybridMultilevel"/>
    <w:tmpl w:val="47DAC3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A36B49"/>
    <w:multiLevelType w:val="hybridMultilevel"/>
    <w:tmpl w:val="42F8B68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354A80"/>
    <w:multiLevelType w:val="hybridMultilevel"/>
    <w:tmpl w:val="AA88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54CBA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9426A4"/>
    <w:multiLevelType w:val="hybridMultilevel"/>
    <w:tmpl w:val="29B42D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A17A02"/>
    <w:multiLevelType w:val="hybridMultilevel"/>
    <w:tmpl w:val="2766C8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4428E0"/>
    <w:multiLevelType w:val="hybridMultilevel"/>
    <w:tmpl w:val="9E7C9DA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135CCD"/>
    <w:multiLevelType w:val="hybridMultilevel"/>
    <w:tmpl w:val="07B644D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F65A3D"/>
    <w:multiLevelType w:val="hybridMultilevel"/>
    <w:tmpl w:val="558412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5"/>
  </w:num>
  <w:num w:numId="4">
    <w:abstractNumId w:val="9"/>
  </w:num>
  <w:num w:numId="5">
    <w:abstractNumId w:val="12"/>
  </w:num>
  <w:num w:numId="6">
    <w:abstractNumId w:val="11"/>
  </w:num>
  <w:num w:numId="7">
    <w:abstractNumId w:val="1"/>
  </w:num>
  <w:num w:numId="8">
    <w:abstractNumId w:val="10"/>
  </w:num>
  <w:num w:numId="9">
    <w:abstractNumId w:val="3"/>
  </w:num>
  <w:num w:numId="10">
    <w:abstractNumId w:val="5"/>
  </w:num>
  <w:num w:numId="11">
    <w:abstractNumId w:val="4"/>
  </w:num>
  <w:num w:numId="12">
    <w:abstractNumId w:val="7"/>
  </w:num>
  <w:num w:numId="13">
    <w:abstractNumId w:val="0"/>
  </w:num>
  <w:num w:numId="14">
    <w:abstractNumId w:val="13"/>
  </w:num>
  <w:num w:numId="15">
    <w:abstractNumId w:val="8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2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F6"/>
    <w:rsid w:val="00002C65"/>
    <w:rsid w:val="00023193"/>
    <w:rsid w:val="0002347F"/>
    <w:rsid w:val="00046AB2"/>
    <w:rsid w:val="000564CC"/>
    <w:rsid w:val="00072036"/>
    <w:rsid w:val="00074ACA"/>
    <w:rsid w:val="000958F7"/>
    <w:rsid w:val="000A578A"/>
    <w:rsid w:val="000A64EE"/>
    <w:rsid w:val="000B2757"/>
    <w:rsid w:val="000B7443"/>
    <w:rsid w:val="000D3229"/>
    <w:rsid w:val="000D5B4A"/>
    <w:rsid w:val="0011770F"/>
    <w:rsid w:val="00161CA2"/>
    <w:rsid w:val="001643C1"/>
    <w:rsid w:val="00184CE0"/>
    <w:rsid w:val="00184E2C"/>
    <w:rsid w:val="00186CAE"/>
    <w:rsid w:val="001B0439"/>
    <w:rsid w:val="001B20D8"/>
    <w:rsid w:val="001B3C47"/>
    <w:rsid w:val="001E3544"/>
    <w:rsid w:val="001E6371"/>
    <w:rsid w:val="00202A63"/>
    <w:rsid w:val="002033A6"/>
    <w:rsid w:val="0021120C"/>
    <w:rsid w:val="002173B2"/>
    <w:rsid w:val="00243B29"/>
    <w:rsid w:val="00275DF1"/>
    <w:rsid w:val="00281F73"/>
    <w:rsid w:val="002C7FA9"/>
    <w:rsid w:val="002D084E"/>
    <w:rsid w:val="002D5F3E"/>
    <w:rsid w:val="00301EAB"/>
    <w:rsid w:val="0031116D"/>
    <w:rsid w:val="0038129B"/>
    <w:rsid w:val="003C5B47"/>
    <w:rsid w:val="004111B1"/>
    <w:rsid w:val="00427E37"/>
    <w:rsid w:val="00494695"/>
    <w:rsid w:val="004957F2"/>
    <w:rsid w:val="004A1C5E"/>
    <w:rsid w:val="004B5FA8"/>
    <w:rsid w:val="004B6BFB"/>
    <w:rsid w:val="004C2DDA"/>
    <w:rsid w:val="004C51E7"/>
    <w:rsid w:val="004D5FFF"/>
    <w:rsid w:val="005007A6"/>
    <w:rsid w:val="00526A8C"/>
    <w:rsid w:val="00553CAB"/>
    <w:rsid w:val="00557729"/>
    <w:rsid w:val="005713A0"/>
    <w:rsid w:val="00571DE3"/>
    <w:rsid w:val="00574DA9"/>
    <w:rsid w:val="005A4E0C"/>
    <w:rsid w:val="005D269E"/>
    <w:rsid w:val="005D7CEC"/>
    <w:rsid w:val="005E1306"/>
    <w:rsid w:val="005E2163"/>
    <w:rsid w:val="005E40E8"/>
    <w:rsid w:val="00603F05"/>
    <w:rsid w:val="00643E0D"/>
    <w:rsid w:val="00663C73"/>
    <w:rsid w:val="00665F89"/>
    <w:rsid w:val="00683A26"/>
    <w:rsid w:val="00695B74"/>
    <w:rsid w:val="00696355"/>
    <w:rsid w:val="006A1E7C"/>
    <w:rsid w:val="006B3749"/>
    <w:rsid w:val="006D7612"/>
    <w:rsid w:val="006E1A42"/>
    <w:rsid w:val="006E58B9"/>
    <w:rsid w:val="00705205"/>
    <w:rsid w:val="0072399A"/>
    <w:rsid w:val="0075047A"/>
    <w:rsid w:val="007615FE"/>
    <w:rsid w:val="00793652"/>
    <w:rsid w:val="007B04D3"/>
    <w:rsid w:val="007D5F65"/>
    <w:rsid w:val="007E0795"/>
    <w:rsid w:val="00802C6C"/>
    <w:rsid w:val="00816FC8"/>
    <w:rsid w:val="00831173"/>
    <w:rsid w:val="008311A3"/>
    <w:rsid w:val="00833171"/>
    <w:rsid w:val="008425F7"/>
    <w:rsid w:val="00852502"/>
    <w:rsid w:val="008A3D10"/>
    <w:rsid w:val="008A5EA4"/>
    <w:rsid w:val="008A7C64"/>
    <w:rsid w:val="008E310A"/>
    <w:rsid w:val="008F4F30"/>
    <w:rsid w:val="0093158C"/>
    <w:rsid w:val="00940D6F"/>
    <w:rsid w:val="00950E47"/>
    <w:rsid w:val="009516CD"/>
    <w:rsid w:val="00960F87"/>
    <w:rsid w:val="009C5071"/>
    <w:rsid w:val="009E0A03"/>
    <w:rsid w:val="009E0B92"/>
    <w:rsid w:val="00A2470D"/>
    <w:rsid w:val="00A77CC7"/>
    <w:rsid w:val="00A96445"/>
    <w:rsid w:val="00AC065C"/>
    <w:rsid w:val="00AC4B3C"/>
    <w:rsid w:val="00AC5852"/>
    <w:rsid w:val="00AF08FB"/>
    <w:rsid w:val="00B1463C"/>
    <w:rsid w:val="00B14DF0"/>
    <w:rsid w:val="00B21012"/>
    <w:rsid w:val="00B40B43"/>
    <w:rsid w:val="00B51278"/>
    <w:rsid w:val="00B550A7"/>
    <w:rsid w:val="00B62EDA"/>
    <w:rsid w:val="00B86F39"/>
    <w:rsid w:val="00B910A0"/>
    <w:rsid w:val="00B92F2D"/>
    <w:rsid w:val="00BA1700"/>
    <w:rsid w:val="00BB009C"/>
    <w:rsid w:val="00BC0FA1"/>
    <w:rsid w:val="00BF7B18"/>
    <w:rsid w:val="00C16BC8"/>
    <w:rsid w:val="00C51EFA"/>
    <w:rsid w:val="00C56BA9"/>
    <w:rsid w:val="00C91490"/>
    <w:rsid w:val="00C93747"/>
    <w:rsid w:val="00CC6EEC"/>
    <w:rsid w:val="00CE43E3"/>
    <w:rsid w:val="00CE560C"/>
    <w:rsid w:val="00CF4933"/>
    <w:rsid w:val="00CF65DB"/>
    <w:rsid w:val="00CF76C4"/>
    <w:rsid w:val="00D1445F"/>
    <w:rsid w:val="00D21CEB"/>
    <w:rsid w:val="00D26550"/>
    <w:rsid w:val="00D41F11"/>
    <w:rsid w:val="00D607A9"/>
    <w:rsid w:val="00D63760"/>
    <w:rsid w:val="00D725C8"/>
    <w:rsid w:val="00D8677F"/>
    <w:rsid w:val="00DB126C"/>
    <w:rsid w:val="00DC186F"/>
    <w:rsid w:val="00DE69E7"/>
    <w:rsid w:val="00DF4A27"/>
    <w:rsid w:val="00E07791"/>
    <w:rsid w:val="00E1685F"/>
    <w:rsid w:val="00E537B5"/>
    <w:rsid w:val="00E60BEA"/>
    <w:rsid w:val="00E70D09"/>
    <w:rsid w:val="00E904F6"/>
    <w:rsid w:val="00EA2D71"/>
    <w:rsid w:val="00EA352B"/>
    <w:rsid w:val="00EB4697"/>
    <w:rsid w:val="00EE5A25"/>
    <w:rsid w:val="00EF4180"/>
    <w:rsid w:val="00F41711"/>
    <w:rsid w:val="00F94020"/>
    <w:rsid w:val="00FC0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1A2837-AFDE-4BC3-907E-84178CC24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5772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3C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C507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904F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904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E904F6"/>
    <w:pPr>
      <w:ind w:left="720"/>
      <w:contextualSpacing/>
    </w:pPr>
  </w:style>
  <w:style w:type="paragraph" w:styleId="NoSpacing">
    <w:name w:val="No Spacing"/>
    <w:uiPriority w:val="1"/>
    <w:qFormat/>
    <w:rsid w:val="00E904F6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5772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63C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93158C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93158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3158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3158C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9C507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CF76C4"/>
    <w:pPr>
      <w:spacing w:after="100"/>
      <w:ind w:left="440"/>
    </w:pPr>
  </w:style>
  <w:style w:type="table" w:styleId="TableGrid">
    <w:name w:val="Table Grid"/>
    <w:basedOn w:val="TableNormal"/>
    <w:uiPriority w:val="39"/>
    <w:rsid w:val="00184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637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3760"/>
  </w:style>
  <w:style w:type="paragraph" w:styleId="Footer">
    <w:name w:val="footer"/>
    <w:basedOn w:val="Normal"/>
    <w:link w:val="FooterChar"/>
    <w:uiPriority w:val="99"/>
    <w:unhideWhenUsed/>
    <w:rsid w:val="00D637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37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s://drive.google.com/file/d/0BxW61uJyyN8TcDRiOWFuR1BpNjg/view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s://www.youtube.com/watch?v=YsiWisFFruY" TargetMode="External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2C1B0F-D0B0-4303-9BEB-7971412BE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1</TotalTime>
  <Pages>7</Pages>
  <Words>1557</Words>
  <Characters>887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13</cp:revision>
  <cp:lastPrinted>2015-12-21T06:41:00Z</cp:lastPrinted>
  <dcterms:created xsi:type="dcterms:W3CDTF">2015-09-25T16:53:00Z</dcterms:created>
  <dcterms:modified xsi:type="dcterms:W3CDTF">2015-12-21T06:41:00Z</dcterms:modified>
</cp:coreProperties>
</file>